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680A17" w14:textId="1C52A94A" w:rsidR="006B0961" w:rsidRPr="006B0961" w:rsidRDefault="006B0961" w:rsidP="00C25BFE">
      <w:pPr>
        <w:spacing w:after="0" w:line="240" w:lineRule="auto"/>
        <w:jc w:val="center"/>
        <w:rPr>
          <w:rFonts w:eastAsia="Times New Roman" w:cs="Times New Roman"/>
          <w:b/>
          <w:color w:val="000000"/>
          <w:sz w:val="32"/>
          <w:szCs w:val="32"/>
        </w:rPr>
      </w:pPr>
      <w:r w:rsidRPr="00C25BFE">
        <w:rPr>
          <w:rFonts w:eastAsia="Times New Roman" w:cs="Times New Roman"/>
          <w:b/>
          <w:color w:val="000000"/>
          <w:sz w:val="32"/>
          <w:szCs w:val="32"/>
          <w:highlight w:val="cyan"/>
          <w:lang w:val="en-US"/>
        </w:rPr>
        <w:t>ĐỀ CƯƠNG</w:t>
      </w:r>
      <w:r w:rsidR="00C25BFE" w:rsidRPr="00C25BFE">
        <w:rPr>
          <w:rFonts w:eastAsia="Times New Roman" w:cs="Times New Roman"/>
          <w:b/>
          <w:color w:val="000000"/>
          <w:sz w:val="32"/>
          <w:szCs w:val="32"/>
          <w:highlight w:val="cyan"/>
          <w:lang w:val="en-US"/>
        </w:rPr>
        <w:t xml:space="preserve"> ÔN TẬP</w:t>
      </w:r>
      <w:r w:rsidRPr="00C25BFE">
        <w:rPr>
          <w:rFonts w:eastAsia="Times New Roman" w:cs="Times New Roman"/>
          <w:b/>
          <w:color w:val="000000"/>
          <w:sz w:val="32"/>
          <w:szCs w:val="32"/>
          <w:highlight w:val="cyan"/>
          <w:lang w:val="en-US"/>
        </w:rPr>
        <w:t xml:space="preserve"> CÔNG NGHỆ 12</w:t>
      </w:r>
      <w:r w:rsidR="00C25BFE" w:rsidRPr="00C25BFE">
        <w:rPr>
          <w:rFonts w:eastAsia="Times New Roman" w:cs="Times New Roman"/>
          <w:b/>
          <w:color w:val="000000"/>
          <w:sz w:val="32"/>
          <w:szCs w:val="32"/>
          <w:highlight w:val="cyan"/>
          <w:lang w:val="en-US"/>
        </w:rPr>
        <w:t xml:space="preserve"> GIỮA HỌC KỲ I</w:t>
      </w:r>
    </w:p>
    <w:p w14:paraId="1B581370" w14:textId="7837C131" w:rsidR="006B0961" w:rsidRPr="006B0961" w:rsidRDefault="002838A7" w:rsidP="00C25BFE">
      <w:pPr>
        <w:spacing w:after="0" w:line="240" w:lineRule="auto"/>
        <w:jc w:val="left"/>
        <w:rPr>
          <w:rFonts w:eastAsia="Times New Roman" w:cs="Times New Roman"/>
          <w:b/>
          <w:color w:val="000000"/>
          <w:sz w:val="32"/>
          <w:szCs w:val="32"/>
          <w:lang w:val="en-US"/>
        </w:rPr>
      </w:pPr>
      <w:r>
        <w:rPr>
          <w:rFonts w:eastAsia="Times New Roman" w:cs="Times New Roman"/>
          <w:b/>
          <w:bCs/>
          <w:color w:val="FF0000"/>
          <w:sz w:val="24"/>
          <w:szCs w:val="24"/>
          <w:lang w:val="en-US"/>
        </w:rPr>
        <w:t>Câu 1:</w:t>
      </w:r>
      <w:r w:rsidR="006B0961" w:rsidRPr="006B0961">
        <w:rPr>
          <w:rFonts w:eastAsia="Times New Roman" w:cs="Times New Roman"/>
          <w:b/>
          <w:bCs/>
          <w:color w:val="000000"/>
          <w:sz w:val="24"/>
          <w:szCs w:val="24"/>
          <w:lang w:val="en-US"/>
        </w:rPr>
        <w:t xml:space="preserve"> Kí hiệu như hình vẽ bên là của loại linh kiện điện tử nào?</w:t>
      </w:r>
      <w:r w:rsidR="006B0961" w:rsidRPr="006B0961">
        <w:rPr>
          <w:rFonts w:eastAsia="Times New Roman" w:cs="Times New Roman"/>
          <w:b/>
          <w:noProof/>
          <w:color w:val="000000"/>
          <w:sz w:val="24"/>
          <w:szCs w:val="24"/>
          <w:lang w:val="en-US"/>
        </w:rPr>
        <w:drawing>
          <wp:inline distT="0" distB="0" distL="0" distR="0" wp14:anchorId="7877ECA9" wp14:editId="2BBF02DC">
            <wp:extent cx="1095375" cy="419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14:paraId="1CEE6590"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Điện trở nhiệt.</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ện trở cố định.</w:t>
      </w:r>
    </w:p>
    <w:p w14:paraId="00BB0FC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ện trở biến đổi theo điện áp.</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6B0961">
        <w:rPr>
          <w:rFonts w:eastAsia="Times New Roman" w:cs="Times New Roman"/>
          <w:color w:val="000000"/>
          <w:sz w:val="24"/>
          <w:szCs w:val="24"/>
        </w:rPr>
        <w:tab/>
      </w:r>
      <w:r w:rsidRPr="006B0961">
        <w:rPr>
          <w:rFonts w:eastAsia="Times New Roman" w:cs="Times New Roman"/>
          <w:color w:val="000000"/>
          <w:sz w:val="24"/>
          <w:szCs w:val="24"/>
        </w:rPr>
        <w:tab/>
      </w:r>
      <w:r w:rsidRPr="006B0961">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Quang điện trở.</w:t>
      </w:r>
    </w:p>
    <w:p w14:paraId="2359A75B" w14:textId="0137CAF6"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w:t>
      </w:r>
      <w:r w:rsidR="006B0961" w:rsidRPr="006B0961">
        <w:rPr>
          <w:rFonts w:eastAsia="Times New Roman" w:cs="Times New Roman"/>
          <w:b/>
          <w:bCs/>
          <w:color w:val="000000"/>
          <w:sz w:val="24"/>
          <w:szCs w:val="24"/>
          <w:lang w:val="en-US"/>
        </w:rPr>
        <w:t xml:space="preserve"> Công dụng của điện trở là</w:t>
      </w:r>
    </w:p>
    <w:p w14:paraId="417601E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hạn chế dòng điện và phân chia điện áp trong mạch điện.</w:t>
      </w:r>
    </w:p>
    <w:p w14:paraId="6734214B" w14:textId="771280D5"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en-US"/>
        </w:rPr>
        <w:t>hạn chế hoặc điều chỉnh dòng điện và phân chia điện áp trong mạch điện.</w:t>
      </w:r>
    </w:p>
    <w:p w14:paraId="55EE3414"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điều chỉnh dòng điện và tăng cường điện áp trong mạch điện.</w:t>
      </w:r>
    </w:p>
    <w:p w14:paraId="2E50CA71"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tăng cường dòng điện và phân chia điện áp trong mạch điện.</w:t>
      </w:r>
    </w:p>
    <w:p w14:paraId="6C732F75" w14:textId="32757A88"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w:t>
      </w:r>
      <w:r w:rsidR="006B0961" w:rsidRPr="006B0961">
        <w:rPr>
          <w:rFonts w:eastAsia="Times New Roman" w:cs="Times New Roman"/>
          <w:b/>
          <w:bCs/>
          <w:color w:val="000000"/>
          <w:sz w:val="24"/>
          <w:szCs w:val="24"/>
          <w:lang w:val="en-US"/>
        </w:rPr>
        <w:t xml:space="preserve"> Đặc điểm của điện trở nhiệt loại có…</w:t>
      </w:r>
    </w:p>
    <w:p w14:paraId="19F0969D"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bCs/>
          <w:color w:val="000000"/>
          <w:sz w:val="24"/>
          <w:szCs w:val="24"/>
          <w:lang w:val="nl-NL"/>
        </w:rPr>
        <w:t xml:space="preserve"> </w:t>
      </w:r>
      <w:r w:rsidRPr="006B0961">
        <w:rPr>
          <w:rFonts w:eastAsia="Times New Roman" w:cs="Times New Roman"/>
          <w:color w:val="000000"/>
          <w:sz w:val="24"/>
          <w:szCs w:val="24"/>
          <w:lang w:val="en-US"/>
        </w:rPr>
        <w:t>hệ số âm là: khi nhiệt độ tăng thì điện trở R giảm về không (R = 0)</w:t>
      </w:r>
    </w:p>
    <w:p w14:paraId="3DCEC94C"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hệ số dương là: khi nhiệt độ tăng thì điện trở R giảm.</w:t>
      </w:r>
    </w:p>
    <w:p w14:paraId="410D2E4B"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hệ số âm là: khi nhiệt độ tăng thì điện trở R tăng.</w:t>
      </w:r>
    </w:p>
    <w:p w14:paraId="31B5CA3D" w14:textId="68332886"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en-US"/>
        </w:rPr>
        <w:t>hệ số dương là: khi nhiệt độ tăng thì điện trở R tăng.</w:t>
      </w:r>
    </w:p>
    <w:p w14:paraId="261C5B95" w14:textId="41FA956D"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4:</w:t>
      </w:r>
      <w:r w:rsidR="006B0961" w:rsidRPr="006B0961">
        <w:rPr>
          <w:rFonts w:eastAsia="Times New Roman" w:cs="Times New Roman"/>
          <w:b/>
          <w:bCs/>
          <w:color w:val="000000"/>
          <w:sz w:val="24"/>
          <w:szCs w:val="24"/>
          <w:lang w:val="en-US"/>
        </w:rPr>
        <w:t xml:space="preserve"> Trong các nhóm linh kiện điện tử sau đây, đâu là nhóm chỉ toàn các linh kiện tích cực?</w:t>
      </w:r>
    </w:p>
    <w:p w14:paraId="28F2194E" w14:textId="243F8640"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Điôt, tranzito, tirixto, triac.</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Điện trở, tụ điện, cuộn cảm, điôt.</w:t>
      </w:r>
    </w:p>
    <w:p w14:paraId="6AC18553" w14:textId="340E0EAE"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Tụ điện, điôt, tranzito, IC, điac.</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Tranzito, IC, triac, điac, cuộn cảm.</w:t>
      </w:r>
    </w:p>
    <w:p w14:paraId="1D249FA4" w14:textId="3F698D47"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5:</w:t>
      </w:r>
      <w:r w:rsidR="006B0961" w:rsidRPr="006B0961">
        <w:rPr>
          <w:rFonts w:eastAsia="Times New Roman" w:cs="Times New Roman"/>
          <w:b/>
          <w:bCs/>
          <w:color w:val="000000"/>
          <w:sz w:val="24"/>
          <w:szCs w:val="24"/>
          <w:lang w:val="en-US"/>
        </w:rPr>
        <w:t xml:space="preserve"> Ý nghĩa của trị số điện trở là</w:t>
      </w:r>
    </w:p>
    <w:p w14:paraId="70CB5AE0" w14:textId="77777777" w:rsidR="00500399" w:rsidRDefault="006B0961" w:rsidP="00C25BFE">
      <w:pPr>
        <w:spacing w:after="0" w:line="240" w:lineRule="auto"/>
        <w:ind w:firstLine="283"/>
        <w:rPr>
          <w:rFonts w:eastAsia="Times New Roman" w:cs="Times New Roman"/>
          <w:color w:val="000000"/>
          <w:sz w:val="24"/>
          <w:szCs w:val="24"/>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cho biết khả năng phân chia điện áp của điện trở</w:t>
      </w:r>
      <w:r w:rsidRPr="006B0961">
        <w:rPr>
          <w:rFonts w:eastAsia="Times New Roman" w:cs="Times New Roman"/>
          <w:color w:val="000000"/>
          <w:sz w:val="24"/>
          <w:szCs w:val="24"/>
        </w:rPr>
        <w:t xml:space="preserve">    </w:t>
      </w:r>
    </w:p>
    <w:p w14:paraId="210D0BEE" w14:textId="1A56035A" w:rsidR="006B0961" w:rsidRPr="006B0961" w:rsidRDefault="006B0961" w:rsidP="00C25BFE">
      <w:pPr>
        <w:spacing w:after="0" w:line="240" w:lineRule="auto"/>
        <w:ind w:firstLine="283"/>
        <w:rPr>
          <w:rFonts w:eastAsia="Times New Roman" w:cs="Times New Roman"/>
          <w:color w:val="000000"/>
          <w:sz w:val="24"/>
          <w:szCs w:val="24"/>
          <w:lang w:val="en-US"/>
        </w:rPr>
      </w:pPr>
      <w:r w:rsidRPr="006B0961">
        <w:rPr>
          <w:rFonts w:eastAsia="Times New Roman" w:cs="Times New Roman"/>
          <w:color w:val="000000"/>
          <w:sz w:val="24"/>
          <w:szCs w:val="24"/>
        </w:rPr>
        <w:t xml:space="preserve"> </w:t>
      </w: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nl-NL"/>
        </w:rPr>
        <w:t xml:space="preserve"> </w:t>
      </w:r>
      <w:r w:rsidRPr="006B0961">
        <w:rPr>
          <w:rFonts w:eastAsia="Times New Roman" w:cs="Times New Roman"/>
          <w:color w:val="000000"/>
          <w:sz w:val="24"/>
          <w:szCs w:val="24"/>
          <w:lang w:val="en-US"/>
        </w:rPr>
        <w:t>cho biết mức độ chịu đựng của điện trở.</w:t>
      </w:r>
    </w:p>
    <w:p w14:paraId="3925B3BE" w14:textId="77777777" w:rsidR="00500399" w:rsidRDefault="006B0961" w:rsidP="00C25BFE">
      <w:pPr>
        <w:spacing w:after="0" w:line="240" w:lineRule="auto"/>
        <w:ind w:firstLine="283"/>
        <w:rPr>
          <w:rFonts w:eastAsia="Times New Roman" w:cs="Times New Roman"/>
          <w:color w:val="000000"/>
          <w:sz w:val="24"/>
          <w:szCs w:val="24"/>
        </w:rPr>
      </w:pPr>
      <w:r w:rsidRPr="00C25BFE">
        <w:rPr>
          <w:rFonts w:eastAsia="Times New Roman" w:cs="Times New Roman"/>
          <w:b/>
          <w:color w:val="0066FF"/>
          <w:sz w:val="24"/>
          <w:szCs w:val="24"/>
          <w:lang w:val="nl-NL"/>
        </w:rPr>
        <w:t>C.</w:t>
      </w:r>
      <w:r w:rsidRPr="006B0961">
        <w:rPr>
          <w:rFonts w:eastAsia="Times New Roman" w:cs="Times New Roman"/>
          <w:color w:val="000000"/>
          <w:sz w:val="24"/>
          <w:szCs w:val="24"/>
          <w:lang w:val="en-US"/>
        </w:rPr>
        <w:t>cho biết mức độ cản trở dòng điện của điện trở.</w:t>
      </w:r>
      <w:r w:rsidRPr="006B0961">
        <w:rPr>
          <w:rFonts w:eastAsia="Times New Roman" w:cs="Times New Roman"/>
          <w:color w:val="000000"/>
          <w:sz w:val="24"/>
          <w:szCs w:val="24"/>
        </w:rPr>
        <w:t xml:space="preserve">      </w:t>
      </w:r>
    </w:p>
    <w:p w14:paraId="0C8F6987" w14:textId="0214356A" w:rsidR="006B0961" w:rsidRPr="006B0961" w:rsidRDefault="00500399" w:rsidP="00C25BFE">
      <w:pPr>
        <w:spacing w:after="0" w:line="240" w:lineRule="auto"/>
        <w:rPr>
          <w:rFonts w:eastAsia="Times New Roman" w:cs="Times New Roman"/>
          <w:color w:val="000000"/>
          <w:sz w:val="24"/>
          <w:szCs w:val="24"/>
          <w:lang w:val="en-US"/>
        </w:rPr>
      </w:pPr>
      <w:r>
        <w:rPr>
          <w:rFonts w:eastAsia="Times New Roman" w:cs="Times New Roman"/>
          <w:color w:val="000000"/>
          <w:sz w:val="24"/>
          <w:szCs w:val="24"/>
          <w:lang w:val="en-US"/>
        </w:rPr>
        <w:t xml:space="preserve">   </w:t>
      </w:r>
      <w:r w:rsidR="006B0961" w:rsidRPr="006B0961">
        <w:rPr>
          <w:rFonts w:eastAsia="Times New Roman" w:cs="Times New Roman"/>
          <w:color w:val="000000"/>
          <w:sz w:val="24"/>
          <w:szCs w:val="24"/>
        </w:rPr>
        <w:t xml:space="preserve">  </w:t>
      </w:r>
      <w:r w:rsidR="006B0961" w:rsidRPr="00C25BFE">
        <w:rPr>
          <w:rFonts w:eastAsia="Times New Roman" w:cs="Times New Roman"/>
          <w:b/>
          <w:color w:val="0066FF"/>
          <w:sz w:val="24"/>
          <w:szCs w:val="24"/>
          <w:lang w:val="nl-NL"/>
        </w:rPr>
        <w:t>D.</w:t>
      </w:r>
      <w:r w:rsidR="006B0961" w:rsidRPr="006B0961">
        <w:rPr>
          <w:rFonts w:eastAsia="Times New Roman" w:cs="Times New Roman"/>
          <w:color w:val="000000"/>
          <w:sz w:val="24"/>
          <w:szCs w:val="24"/>
          <w:lang w:val="nl-NL"/>
        </w:rPr>
        <w:t xml:space="preserve"> </w:t>
      </w:r>
      <w:r w:rsidR="006B0961" w:rsidRPr="006B0961">
        <w:rPr>
          <w:rFonts w:eastAsia="Times New Roman" w:cs="Times New Roman"/>
          <w:color w:val="000000"/>
          <w:sz w:val="24"/>
          <w:szCs w:val="24"/>
          <w:lang w:val="en-US"/>
        </w:rPr>
        <w:t>cho biết khả năng hạn chế điện áp trong mạch điện.</w:t>
      </w:r>
    </w:p>
    <w:p w14:paraId="74D01F21" w14:textId="5928B70A" w:rsidR="006B0961" w:rsidRPr="006B0961" w:rsidRDefault="002838A7" w:rsidP="00C25BFE">
      <w:pPr>
        <w:keepNext/>
        <w:spacing w:after="0" w:line="240" w:lineRule="auto"/>
        <w:ind w:right="-108"/>
        <w:outlineLvl w:val="1"/>
        <w:rPr>
          <w:rFonts w:eastAsia="Batang" w:cs="Times New Roman"/>
          <w:b/>
          <w:color w:val="000000"/>
          <w:sz w:val="24"/>
          <w:szCs w:val="24"/>
          <w:lang w:val="en-US"/>
        </w:rPr>
      </w:pPr>
      <w:r>
        <w:rPr>
          <w:rFonts w:eastAsia="Batang" w:cs="Times New Roman"/>
          <w:b/>
          <w:color w:val="FF0000"/>
          <w:sz w:val="24"/>
          <w:szCs w:val="24"/>
          <w:lang w:val="en-US"/>
        </w:rPr>
        <w:t>Câu 6:</w:t>
      </w:r>
      <w:r w:rsidR="006B0961" w:rsidRPr="006B0961">
        <w:rPr>
          <w:rFonts w:eastAsia="Batang" w:cs="Times New Roman"/>
          <w:b/>
          <w:color w:val="000000"/>
          <w:sz w:val="24"/>
          <w:szCs w:val="24"/>
          <w:lang w:val="en-US"/>
        </w:rPr>
        <w:t xml:space="preserve"> Công dụng của tụ điện là</w:t>
      </w:r>
    </w:p>
    <w:p w14:paraId="6F4732F1" w14:textId="4BB6D9D1"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ngăn chặn dòng điện một chiều, cho dòng điện xoay chiều đi qua, lắp mạch cộng hưởng.</w:t>
      </w:r>
    </w:p>
    <w:p w14:paraId="197A2E6E" w14:textId="5BDD168C"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B.</w:t>
      </w:r>
      <w:r>
        <w:rPr>
          <w:rFonts w:eastAsia="Times New Roman" w:cs="Times New Roman"/>
          <w:b/>
          <w:color w:val="000000"/>
          <w:sz w:val="24"/>
          <w:szCs w:val="24"/>
          <w:lang w:val="nl-NL"/>
        </w:rPr>
        <w:t xml:space="preserve"> </w:t>
      </w:r>
      <w:r w:rsidRPr="006B0961">
        <w:rPr>
          <w:rFonts w:eastAsia="Times New Roman" w:cs="Times New Roman"/>
          <w:color w:val="000000"/>
          <w:sz w:val="24"/>
          <w:szCs w:val="24"/>
          <w:lang w:val="en-US"/>
        </w:rPr>
        <w:t>ngăn chặn dòng điện xoay chiều, cho dòng điện một chiều đi qua, lắp mạch cộng hưởng.</w:t>
      </w:r>
    </w:p>
    <w:p w14:paraId="7F53F492"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b/>
          <w:color w:val="000000"/>
          <w:sz w:val="24"/>
          <w:szCs w:val="24"/>
          <w:lang w:val="nl-NL"/>
        </w:rPr>
        <w:t xml:space="preserve"> </w:t>
      </w:r>
      <w:r w:rsidRPr="006B0961">
        <w:rPr>
          <w:rFonts w:eastAsia="Times New Roman" w:cs="Times New Roman"/>
          <w:color w:val="000000"/>
          <w:sz w:val="24"/>
          <w:szCs w:val="24"/>
          <w:lang w:val="en-US"/>
        </w:rPr>
        <w:t>tích điện và phóng điện khi có dòng điện một chiều chạy qua.</w:t>
      </w:r>
    </w:p>
    <w:p w14:paraId="52DA713C"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nl-NL"/>
        </w:rPr>
        <w:t xml:space="preserve"> n</w:t>
      </w:r>
      <w:r w:rsidRPr="006B0961">
        <w:rPr>
          <w:rFonts w:eastAsia="Times New Roman" w:cs="Times New Roman"/>
          <w:color w:val="000000"/>
          <w:sz w:val="24"/>
          <w:szCs w:val="24"/>
          <w:lang w:val="en-US"/>
        </w:rPr>
        <w:t>găn chặn dòng điện, khi mắc phối hợp với điện trở sẽ tạo thành mạch cộng hưởng.</w:t>
      </w:r>
    </w:p>
    <w:p w14:paraId="2136EFBA" w14:textId="2C051BF4"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w:t>
      </w:r>
      <w:r w:rsidR="006B0961" w:rsidRPr="006B0961">
        <w:rPr>
          <w:rFonts w:eastAsia="Times New Roman" w:cs="Times New Roman"/>
          <w:b/>
          <w:bCs/>
          <w:color w:val="000000"/>
          <w:sz w:val="24"/>
          <w:szCs w:val="24"/>
          <w:lang w:val="en-US"/>
        </w:rPr>
        <w:t xml:space="preserve">  Để phân loại tụ điện người ta căn cứ vào</w:t>
      </w:r>
    </w:p>
    <w:p w14:paraId="53977FBF" w14:textId="609C6E0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vật liệu làm vỏ của tụ điện.</w:t>
      </w:r>
    </w:p>
    <w:p w14:paraId="760C9FAB" w14:textId="40CF026A"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en-US"/>
        </w:rPr>
        <w:t>vật liệu làm lớp điện môi giữa hai bản cực của tụ điện.</w:t>
      </w:r>
    </w:p>
    <w:p w14:paraId="5D5668CB"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color w:val="000000"/>
          <w:sz w:val="24"/>
          <w:szCs w:val="24"/>
          <w:lang w:val="en-US"/>
        </w:rPr>
        <w:t>vật liệu làm hai bản cực của tụ điện.</w:t>
      </w:r>
    </w:p>
    <w:p w14:paraId="56FF0F62" w14:textId="6C35F45B"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6B0961">
        <w:rPr>
          <w:rFonts w:eastAsia="Times New Roman" w:cs="Times New Roman"/>
          <w:noProof/>
          <w:sz w:val="24"/>
          <w:szCs w:val="26"/>
          <w:lang w:val="en-US"/>
        </w:rPr>
        <mc:AlternateContent>
          <mc:Choice Requires="wpg">
            <w:drawing>
              <wp:anchor distT="0" distB="0" distL="114300" distR="114300" simplePos="0" relativeHeight="251659264" behindDoc="0" locked="0" layoutInCell="1" allowOverlap="1" wp14:anchorId="59DD8850" wp14:editId="22C34F76">
                <wp:simplePos x="0" y="0"/>
                <wp:positionH relativeFrom="column">
                  <wp:posOffset>4507230</wp:posOffset>
                </wp:positionH>
                <wp:positionV relativeFrom="paragraph">
                  <wp:posOffset>61595</wp:posOffset>
                </wp:positionV>
                <wp:extent cx="1143000" cy="350520"/>
                <wp:effectExtent l="11430" t="52070" r="17145" b="6985"/>
                <wp:wrapNone/>
                <wp:docPr id="2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350520"/>
                          <a:chOff x="7974" y="5130"/>
                          <a:chExt cx="1800" cy="552"/>
                        </a:xfrm>
                      </wpg:grpSpPr>
                      <wps:wsp>
                        <wps:cNvPr id="21" name="Line 3"/>
                        <wps:cNvCnPr>
                          <a:cxnSpLocks noChangeShapeType="1"/>
                        </wps:cNvCnPr>
                        <wps:spPr bwMode="auto">
                          <a:xfrm>
                            <a:off x="7974" y="5427"/>
                            <a:ext cx="8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 name="Line 4"/>
                        <wps:cNvCnPr>
                          <a:cxnSpLocks noChangeShapeType="1"/>
                        </wps:cNvCnPr>
                        <wps:spPr bwMode="auto">
                          <a:xfrm>
                            <a:off x="8811" y="524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5"/>
                        <wps:cNvCnPr>
                          <a:cxnSpLocks noChangeShapeType="1"/>
                        </wps:cNvCnPr>
                        <wps:spPr bwMode="auto">
                          <a:xfrm>
                            <a:off x="8934" y="524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Line 6"/>
                        <wps:cNvCnPr>
                          <a:cxnSpLocks noChangeShapeType="1"/>
                        </wps:cNvCnPr>
                        <wps:spPr bwMode="auto">
                          <a:xfrm>
                            <a:off x="8934" y="5427"/>
                            <a:ext cx="8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5" name="Line 7"/>
                        <wps:cNvCnPr>
                          <a:cxnSpLocks noChangeShapeType="1"/>
                        </wps:cNvCnPr>
                        <wps:spPr bwMode="auto">
                          <a:xfrm flipV="1">
                            <a:off x="8589" y="5130"/>
                            <a:ext cx="606" cy="552"/>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04DEAC2" id="Group 2" o:spid="_x0000_s1026" style="position:absolute;margin-left:354.9pt;margin-top:4.85pt;width:90pt;height:27.6pt;z-index:251659264" coordorigin="7974,5130" coordsize="1800,5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qqAvAIAAEYMAAAOAAAAZHJzL2Uyb0RvYy54bWzsVktz2yAQvnem/4Hh3uhhy5Y1kXNwHpe0 zUzS3jFCjykCBrBl//suSHZs99BOGqeHRgcNsOyy+32wu5dXm5ajNdOmkSLH0UWIERNUFo2ocvzt 6fZTipGxRBSES8FyvGUGX80/frjsVMZiWUteMI3AiDBZp3JcW6uyIDC0Zi0xF1IxAcJS6pZYmOoq KDTpwHrLgzgMJ0EndaG0pMwYWL3uhXju7Zclo/ZrWRpmEc8x+Gb9X/v/0v2D+SXJKk1U3dDBDfIC L1rSCDh0b+qaWIJWuvnFVNtQLY0s7QWVbSDLsqHMxwDRROFJNHdarpSPpcq6Su1hAmhPcHqxWfpl fafVo3rQvfcwvJf0hwFcgk5V2aHczat+M1p2n2UBfJKVlT7wTalbZwJCQhuP73aPL9tYRGExisaj MAQaKMhGSZjEAwG0Bpac2nQ2HWME0iQa7WU3O/V0p5sksWMuIFl/rHd1cM1RD3fJPMNl/g6ux5oo 5lkwDo4HjZoix3GEkSAtQHDfCIZGzh93MOxYiB5NuhEDmkjIRU1Exbytp60CtchHcKTiJgao+C26 zzCN42l/h3cYp+MBXw/fHiGSKW3sHZMtcoMcc/DaE0fW98b2YO62OB6FvG04h3WScYE68DdJp4nX MJI3hZM6odHVcsE1WhP3wvw3UHO0DW6yKLy1mpHiZhhb0vB+DI5y4e9cD0EP5lIW2wftnBs4fSty 4yNyxy6iI6ZIdj5y0zSCu+XeQDw+IXf3dCavTu4sTML/hdzREbnJ25I7Gw0J7p3cs6RlQPcgLU/+ Ebnvafks5CZH5PrkeN60jEreqO+uWB/0NmmSzk6alF31nYSTvrs57VBeof7GU2h/fMl97fqLrO9I jGWE2xq7at+yAiPOoKfnlXtDf1yffSsGzapXGRpr1w0fzn09f27/5z8BAAD//wMAUEsDBBQABgAI AAAAIQCbq7j23wAAAAgBAAAPAAAAZHJzL2Rvd25yZXYueG1sTI/NasMwEITvhb6D2EJvjez+JLZr OYTQ9hQCTQqlt421sU2slbEU23n7Kqf2OMww802+nEwrBupdY1lBPItAEJdWN1wp+Nq/PyQgnEfW 2FomBRdysCxub3LMtB35k4adr0QoYZehgtr7LpPSlTUZdDPbEQfvaHuDPsi+krrHMZSbVj5G0Vwa bDgs1NjRuqbytDsbBR8jjqun+G3YnI7ry8/+Zfu9iUmp+7tp9QrC0+T/wnDFD+hQBKaDPbN2olWw iNKA7hWkCxDBT5KrPiiYP6cgi1z+P1D8AgAA//8DAFBLAQItABQABgAIAAAAIQC2gziS/gAAAOEB AAATAAAAAAAAAAAAAAAAAAAAAABbQ29udGVudF9UeXBlc10ueG1sUEsBAi0AFAAGAAgAAAAhADj9 If/WAAAAlAEAAAsAAAAAAAAAAAAAAAAALwEAAF9yZWxzLy5yZWxzUEsBAi0AFAAGAAgAAAAhACk+ qoC8AgAARgwAAA4AAAAAAAAAAAAAAAAALgIAAGRycy9lMm9Eb2MueG1sUEsBAi0AFAAGAAgAAAAh AJuruPbfAAAACAEAAA8AAAAAAAAAAAAAAAAAFgUAAGRycy9kb3ducmV2LnhtbFBLBQYAAAAABAAE APMAAAAiBgAAAAA= ">
                <v:line id="Line 3" o:spid="_x0000_s1027" style="position:absolute;visibility:visible;mso-wrap-style:square" from="7974,5427" to="8814,54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8u1XwwAAANsAAAAPAAAAZHJzL2Rvd25yZXYueG1sRI/BasMw EETvhfyD2EJvtWwHTHGihBJiCARK6/gDNtbWNpVWxlJi9++rQqHHYWbeMNv9Yo240+QHxwqyJAVB 3Do9cKeguVTPLyB8QNZoHJOCb/Kw360etlhqN/MH3evQiQhhX6KCPoSxlNK3PVn0iRuJo/fpJosh yqmTesI5wq2ReZoW0uLAcaHHkQ49tV/1zSqY3+tqeTs7bRt3KAZTZNf10Sj19Li8bkAEWsJ/+K99 0gryDH6/xB8gdz8AAAD//wMAUEsBAi0AFAAGAAgAAAAhANvh9svuAAAAhQEAABMAAAAAAAAAAAAA AAAAAAAAAFtDb250ZW50X1R5cGVzXS54bWxQSwECLQAUAAYACAAAACEAWvQsW78AAAAVAQAACwAA AAAAAAAAAAAAAAAfAQAAX3JlbHMvLnJlbHNQSwECLQAUAAYACAAAACEA4fLtV8MAAADbAAAADwAA AAAAAAAAAAAAAAAHAgAAZHJzL2Rvd25yZXYueG1sUEsFBgAAAAADAAMAtwAAAPcCAAAAAA== " strokeweight="1.25pt"/>
                <v:line id="Line 4" o:spid="_x0000_s1028" style="position:absolute;visibility:visible;mso-wrap-style:square" from="8811,5247" to="8811,5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1+U/wwAAANsAAAAPAAAAZHJzL2Rvd25yZXYueG1sRI9Ba8JA FITvBf/D8gRvdWMEKdFVRLCW3poWobdH9pnEZN/G3Y2m/74rCB6HmfmGWW0G04orOV9bVjCbJiCI C6trLhX8fO9f30D4gKyxtUwK/sjDZj16WWGm7Y2/6JqHUkQI+wwVVCF0mZS+qMign9qOOHon6wyG KF0ptcNbhJtWpkmykAZrjgsVdrSrqGjy3ig49jn/npu9a7F/PxxOx0vj559KTcbDdgki0BCe4Uf7 QytIU7h/iT9Arv8BAAD//wMAUEsBAi0AFAAGAAgAAAAhANvh9svuAAAAhQEAABMAAAAAAAAAAAAA AAAAAAAAAFtDb250ZW50X1R5cGVzXS54bWxQSwECLQAUAAYACAAAACEAWvQsW78AAAAVAQAACwAA AAAAAAAAAAAAAAAfAQAAX3JlbHMvLnJlbHNQSwECLQAUAAYACAAAACEAX9flP8MAAADbAAAADwAA AAAAAAAAAAAAAAAHAgAAZHJzL2Rvd25yZXYueG1sUEsFBgAAAAADAAMAtwAAAPcCAAAAAA== " strokeweight="1.5pt"/>
                <v:line id="Line 5" o:spid="_x0000_s1029" style="position:absolute;visibility:visible;mso-wrap-style:square" from="8934,5247" to="8934,5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m0CkwwAAANsAAAAPAAAAZHJzL2Rvd25yZXYueG1sRI9Pi8Iw FMTvC36H8ARva6rCslSjiOAfvG1XBG+P5tnWNi81SbV++83Cwh6HmfkNs1j1phEPcr6yrGAyTkAQ 51ZXXCg4fW/fP0H4gKyxsUwKXuRhtRy8LTDV9slf9MhCISKEfYoKyhDaVEqfl2TQj21LHL2rdQZD lK6Q2uEzwk0jp0nyIQ1WHBdKbGlTUl5nnVFw7jK+3Oqta7Db7ffX8732s6NSo2G/noMI1If/8F/7 oBVMZ/D7Jf4AufwBAAD//wMAUEsBAi0AFAAGAAgAAAAhANvh9svuAAAAhQEAABMAAAAAAAAAAAAA AAAAAAAAAFtDb250ZW50X1R5cGVzXS54bWxQSwECLQAUAAYACAAAACEAWvQsW78AAAAVAQAACwAA AAAAAAAAAAAAAAAfAQAAX3JlbHMvLnJlbHNQSwECLQAUAAYACAAAACEAMJtApMMAAADbAAAADwAA AAAAAAAAAAAAAAAHAgAAZHJzL2Rvd25yZXYueG1sUEsFBgAAAAADAAMAtwAAAPcCAAAAAA== " strokeweight="1.5pt"/>
                <v:line id="Line 6" o:spid="_x0000_s1030" style="position:absolute;visibility:visible;mso-wrap-style:square" from="8934,5427" to="9774,54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hU7PwgAAANsAAAAPAAAAZHJzL2Rvd25yZXYueG1sRI/RisIw FETfBf8hXGHfNNWVItUoIgrCwuJWP+DaXNticlOaaLt/vxGEfRxm5gyz2vTWiCe1vnasYDpJQBAX TtdcKricD+MFCB+QNRrHpOCXPGzWw8EKM+06/qFnHkoRIewzVFCF0GRS+qIii37iGuLo3VxrMUTZ llK32EW4NXKWJKm0WHNcqLChXUXFPX9YBd0pP/TfX07bi9ultUmn18+9Uepj1G+XIAL14T/8bh+1 gtkcXl/iD5DrPwAAAP//AwBQSwECLQAUAAYACAAAACEA2+H2y+4AAACFAQAAEwAAAAAAAAAAAAAA AAAAAAAAW0NvbnRlbnRfVHlwZXNdLnhtbFBLAQItABQABgAIAAAAIQBa9CxbvwAAABUBAAALAAAA AAAAAAAAAAAAAB8BAABfcmVscy8ucmVsc1BLAQItABQABgAIAAAAIQDxhU7PwgAAANsAAAAPAAAA AAAAAAAAAAAAAAcCAABkcnMvZG93bnJldi54bWxQSwUGAAAAAAMAAwC3AAAA9gIAAAAA " strokeweight="1.25pt"/>
                <v:line id="Line 7" o:spid="_x0000_s1031" style="position:absolute;flip:y;visibility:visible;mso-wrap-style:square" from="8589,5130" to="9195,56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UyB9xgAAANsAAAAPAAAAZHJzL2Rvd25yZXYueG1sRI9Ba8JA FITvBf/D8oReQt3UUi3RVWqhVRAP2goeH9lnEtx9G7NbE/+9KxR6HGbmG2Y676wRF2p85VjB8yAF QZw7XXGh4Of78+kNhA/IGo1jUnAlD/NZ72GKmXYtb+myC4WIEPYZKihDqDMpfV6SRT9wNXH0jq6x GKJsCqkbbCPcGjlM05G0WHFcKLGmj5Ly0+7XKtjol8XX2KzNMhyr9f6QJO3ZJEo99rv3CYhAXfgP /7VXWsHwFe5f4g+QsxsAAAD//wMAUEsBAi0AFAAGAAgAAAAhANvh9svuAAAAhQEAABMAAAAAAAAA AAAAAAAAAAAAAFtDb250ZW50X1R5cGVzXS54bWxQSwECLQAUAAYACAAAACEAWvQsW78AAAAVAQAA CwAAAAAAAAAAAAAAAAAfAQAAX3JlbHMvLnJlbHNQSwECLQAUAAYACAAAACEAGVMgfcYAAADbAAAA DwAAAAAAAAAAAAAAAAAHAgAAZHJzL2Rvd25yZXYueG1sUEsFBgAAAAADAAMAtwAAAPoCAAAAAA== " strokeweight="1pt">
                  <v:stroke endarrow="classic" endarrowlength="long"/>
                </v:line>
              </v:group>
            </w:pict>
          </mc:Fallback>
        </mc:AlternateContent>
      </w: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en-US"/>
        </w:rPr>
        <w:t>vật liệu làm chân của tụ điện.</w:t>
      </w:r>
    </w:p>
    <w:p w14:paraId="11FE0210" w14:textId="4BBFF55B" w:rsidR="006B0961" w:rsidRPr="006B0961" w:rsidRDefault="002838A7" w:rsidP="00C25BFE">
      <w:pPr>
        <w:keepNext/>
        <w:spacing w:after="0" w:line="240" w:lineRule="auto"/>
        <w:ind w:right="-108"/>
        <w:outlineLvl w:val="1"/>
        <w:rPr>
          <w:rFonts w:eastAsia="Batang" w:cs="Times New Roman"/>
          <w:b/>
          <w:color w:val="000000"/>
          <w:sz w:val="24"/>
          <w:szCs w:val="24"/>
          <w:lang w:val="en-US"/>
        </w:rPr>
      </w:pPr>
      <w:r>
        <w:rPr>
          <w:rFonts w:eastAsia="Batang" w:cs="Times New Roman"/>
          <w:b/>
          <w:color w:val="FF0000"/>
          <w:sz w:val="24"/>
          <w:szCs w:val="24"/>
          <w:lang w:val="en-US"/>
        </w:rPr>
        <w:t>Câu 8:</w:t>
      </w:r>
      <w:r w:rsidR="006B0961" w:rsidRPr="006B0961">
        <w:rPr>
          <w:rFonts w:eastAsia="Batang" w:cs="Times New Roman"/>
          <w:b/>
          <w:color w:val="000000"/>
          <w:sz w:val="24"/>
          <w:szCs w:val="24"/>
          <w:lang w:val="en-US"/>
        </w:rPr>
        <w:t xml:space="preserve"> Kí hiệu như hình vẽ bên là của loại linh kiện điện tử nào?</w:t>
      </w:r>
    </w:p>
    <w:p w14:paraId="58A1E306" w14:textId="3EF54CFB"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bCs/>
          <w:color w:val="0066FF"/>
          <w:sz w:val="24"/>
          <w:szCs w:val="24"/>
          <w:lang w:val="nl-NL"/>
        </w:rPr>
        <w:t>A.</w:t>
      </w:r>
      <w:r w:rsidRPr="006B0961">
        <w:rPr>
          <w:rFonts w:eastAsia="Times New Roman" w:cs="Times New Roman"/>
          <w:color w:val="000000"/>
          <w:sz w:val="24"/>
          <w:szCs w:val="24"/>
          <w:lang w:val="en-US"/>
        </w:rPr>
        <w:t>.Tụ điện tinh chỉnh</w:t>
      </w:r>
      <w:r w:rsidRPr="006B0961">
        <w:rPr>
          <w:rFonts w:eastAsia="Times New Roman" w:cs="Times New Roman"/>
          <w:color w:val="000000"/>
          <w:sz w:val="24"/>
          <w:szCs w:val="24"/>
        </w:rPr>
        <w:t xml:space="preserve">                              </w:t>
      </w:r>
      <w:r w:rsidRPr="00C25BFE">
        <w:rPr>
          <w:rFonts w:eastAsia="Times New Roman" w:cs="Times New Roman"/>
          <w:b/>
          <w:color w:val="0066FF"/>
          <w:sz w:val="24"/>
          <w:szCs w:val="24"/>
          <w:lang w:val="nl-NL"/>
        </w:rPr>
        <w:t>B.</w:t>
      </w:r>
      <w:r w:rsidRPr="006B0961">
        <w:rPr>
          <w:rFonts w:eastAsia="Times New Roman" w:cs="Times New Roman"/>
          <w:color w:val="000000"/>
          <w:sz w:val="24"/>
          <w:szCs w:val="24"/>
          <w:lang w:val="en-US"/>
        </w:rPr>
        <w:t>Tụ điện có điện dung cố định.</w:t>
      </w:r>
    </w:p>
    <w:p w14:paraId="558F3465" w14:textId="77777777" w:rsidR="006B0961" w:rsidRPr="006B0961" w:rsidRDefault="006B0961" w:rsidP="00C25BFE">
      <w:pPr>
        <w:tabs>
          <w:tab w:val="num" w:pos="372"/>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nl-NL"/>
        </w:rPr>
        <w:t>C.</w:t>
      </w:r>
      <w:r w:rsidRPr="006B0961">
        <w:rPr>
          <w:rFonts w:eastAsia="Times New Roman" w:cs="Times New Roman"/>
          <w:b/>
          <w:color w:val="000000"/>
          <w:sz w:val="24"/>
          <w:szCs w:val="24"/>
        </w:rPr>
        <w:t xml:space="preserve"> </w:t>
      </w:r>
      <w:r w:rsidRPr="006B0961">
        <w:rPr>
          <w:rFonts w:eastAsia="Times New Roman" w:cs="Times New Roman"/>
          <w:color w:val="000000"/>
          <w:sz w:val="24"/>
          <w:szCs w:val="24"/>
          <w:lang w:val="en-US"/>
        </w:rPr>
        <w:t>Tụ điện bán chỉnh.</w:t>
      </w:r>
      <w:r w:rsidRPr="006B0961">
        <w:rPr>
          <w:rFonts w:eastAsia="Times New Roman" w:cs="Times New Roman"/>
          <w:color w:val="000000"/>
          <w:sz w:val="24"/>
          <w:szCs w:val="24"/>
        </w:rPr>
        <w:t xml:space="preserve">                              </w:t>
      </w:r>
      <w:r w:rsidRPr="00C25BFE">
        <w:rPr>
          <w:rFonts w:eastAsia="Times New Roman" w:cs="Times New Roman"/>
          <w:b/>
          <w:color w:val="0066FF"/>
          <w:sz w:val="24"/>
          <w:szCs w:val="24"/>
          <w:lang w:val="nl-NL"/>
        </w:rPr>
        <w:t>D.</w:t>
      </w:r>
      <w:r w:rsidRPr="006B0961">
        <w:rPr>
          <w:rFonts w:eastAsia="Times New Roman" w:cs="Times New Roman"/>
          <w:color w:val="000000"/>
          <w:sz w:val="24"/>
          <w:szCs w:val="24"/>
          <w:lang w:val="en-US"/>
        </w:rPr>
        <w:t>Tụ điện có điện dung thay đổi được.</w:t>
      </w:r>
    </w:p>
    <w:p w14:paraId="71D9F103" w14:textId="5EBD730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9:</w:t>
      </w:r>
      <w:r w:rsidR="006B0961" w:rsidRPr="006B0961">
        <w:rPr>
          <w:rFonts w:eastAsia="Times New Roman" w:cs="Times New Roman"/>
          <w:b/>
          <w:bCs/>
          <w:color w:val="000000"/>
          <w:sz w:val="24"/>
          <w:szCs w:val="24"/>
          <w:lang w:val="en-US"/>
        </w:rPr>
        <w:t xml:space="preserve"> Ý nghĩa của trị số điện dung là:</w:t>
      </w:r>
    </w:p>
    <w:p w14:paraId="50FFF6A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cho biết khả năng tích lũy năng lượng từ trường của tụ điện.</w:t>
      </w:r>
    </w:p>
    <w:p w14:paraId="06A53FC1"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cho biết khả năng tích lũy năng lượng điện trường của tụ điện.</w:t>
      </w:r>
    </w:p>
    <w:p w14:paraId="0C8B8A9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o biết khả năng tích lũy năng lượng hóa học của tụ khi nạp điện.</w:t>
      </w:r>
    </w:p>
    <w:p w14:paraId="60513EB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o biết khả năng tích lũy năng lượng cơ học của tụ khi phóng điện.</w:t>
      </w:r>
    </w:p>
    <w:p w14:paraId="27DED2BC" w14:textId="68577FE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0:</w:t>
      </w:r>
      <w:r w:rsidR="006B0961" w:rsidRPr="006B0961">
        <w:rPr>
          <w:rFonts w:eastAsia="Times New Roman" w:cs="Times New Roman"/>
          <w:b/>
          <w:bCs/>
          <w:color w:val="000000"/>
          <w:sz w:val="24"/>
          <w:szCs w:val="24"/>
          <w:lang w:val="en-US"/>
        </w:rPr>
        <w:t xml:space="preserve"> Ý nghĩa của trị số điện cảm là:</w:t>
      </w:r>
    </w:p>
    <w:p w14:paraId="2A47463F" w14:textId="36D59270"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cho biết khả năng tích lũy năng lượng điện trường của cuộn cảm.</w:t>
      </w:r>
    </w:p>
    <w:p w14:paraId="0B5EB176" w14:textId="63971A3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cho biết khả năng tích lũy năng lượng từ trường của cuộn cảm.</w:t>
      </w:r>
    </w:p>
    <w:p w14:paraId="4ACAB5C9" w14:textId="3A5FA01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cho biết mức độ tổn hao năng lượng trong cuộn cảm khi dòng điện chạy qua.</w:t>
      </w:r>
    </w:p>
    <w:p w14:paraId="5DACC984" w14:textId="018D5E30"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cho biết khả năng tích lũy nhiệt lượng của cuộn cảm khi dòng điện chạy qua.</w:t>
      </w:r>
    </w:p>
    <w:p w14:paraId="48BBC390" w14:textId="2657D97F"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1:</w:t>
      </w:r>
      <w:r w:rsidR="006B0961" w:rsidRPr="006B0961">
        <w:rPr>
          <w:rFonts w:eastAsia="Times New Roman" w:cs="Times New Roman"/>
          <w:b/>
          <w:bCs/>
          <w:color w:val="000000"/>
          <w:sz w:val="24"/>
          <w:szCs w:val="24"/>
          <w:lang w:val="en-US"/>
        </w:rPr>
        <w:t xml:space="preserve"> Trên một tụ điện có ghi 160V - 100</w:t>
      </w:r>
      <w:r w:rsidR="006B0961" w:rsidRPr="006B0961">
        <w:rPr>
          <w:rFonts w:eastAsia="Times New Roman" w:cs="Times New Roman"/>
          <w:b/>
          <w:bCs/>
          <w:color w:val="000000"/>
          <w:position w:val="-10"/>
          <w:sz w:val="24"/>
          <w:szCs w:val="24"/>
          <w:lang w:val="en-US"/>
        </w:rPr>
        <w:object w:dxaOrig="240" w:dyaOrig="255" w14:anchorId="64B455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759918566" r:id="rId10"/>
        </w:object>
      </w:r>
      <w:r w:rsidR="006B0961" w:rsidRPr="006B0961">
        <w:rPr>
          <w:rFonts w:eastAsia="Times New Roman" w:cs="Times New Roman"/>
          <w:b/>
          <w:bCs/>
          <w:color w:val="000000"/>
          <w:sz w:val="24"/>
          <w:szCs w:val="24"/>
          <w:lang w:val="en-US"/>
        </w:rPr>
        <w:t>F. Các thông số này cho ta biết điều gì?</w:t>
      </w:r>
    </w:p>
    <w:p w14:paraId="664A59C1" w14:textId="27630406"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Điện áp định mức và trị số điện dung của tụ điện.</w:t>
      </w:r>
    </w:p>
    <w:p w14:paraId="4D623746" w14:textId="76EEDE28"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Điện áp định mức và dung kháng của tụ điện.</w:t>
      </w:r>
    </w:p>
    <w:p w14:paraId="4BEF636D" w14:textId="1C9E1095"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Điện áp đánh thủng và dung lượng của tụ điện.</w:t>
      </w:r>
    </w:p>
    <w:p w14:paraId="39C63520" w14:textId="44CDABAA" w:rsidR="006B0961" w:rsidRPr="006B0961" w:rsidRDefault="006B0961" w:rsidP="00C25BFE">
      <w:pPr>
        <w:spacing w:after="0" w:line="240" w:lineRule="auto"/>
        <w:ind w:firstLine="283"/>
        <w:rPr>
          <w:rFonts w:eastAsia="Times New Roman" w:cs="Times New Roman"/>
          <w:color w:val="000000"/>
          <w:sz w:val="24"/>
          <w:szCs w:val="24"/>
        </w:rPr>
      </w:pP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Điện áp cực đại và khả năng tích điện tối thiểu của tụ điện.</w:t>
      </w:r>
    </w:p>
    <w:p w14:paraId="48427D62" w14:textId="0DBA6DBD"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lastRenderedPageBreak/>
        <w:t>Câu 12:</w:t>
      </w:r>
      <w:r w:rsidR="006B0961" w:rsidRPr="006B0961">
        <w:rPr>
          <w:rFonts w:eastAsia="Times New Roman" w:cs="Times New Roman"/>
          <w:b/>
          <w:bCs/>
          <w:color w:val="000000"/>
          <w:sz w:val="24"/>
          <w:szCs w:val="24"/>
          <w:lang w:val="en-US"/>
        </w:rPr>
        <w:t xml:space="preserve"> Trong các nhận định dưới đây về tụ điện, nhận định nào không chính xác?</w:t>
      </w:r>
    </w:p>
    <w:p w14:paraId="39D0E388" w14:textId="213F760C"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Dung kháng cho biết mức độ cản trở dòng điện một chiều đi qua tụ điện.</w:t>
      </w:r>
    </w:p>
    <w:p w14:paraId="1DB5A476" w14:textId="1AA0634F"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Dung kháng cho biết mức độ cản trở dòng điện xoay chiều đi qua tụ điện.</w:t>
      </w:r>
    </w:p>
    <w:p w14:paraId="5C73045A" w14:textId="160E82FA"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Dòng điện xoay chiều có tần số càng cao thì đi qua tụ điện càng dễ.</w:t>
      </w:r>
    </w:p>
    <w:p w14:paraId="437AE775" w14:textId="45C369EA"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Tụ điện cũng có khả năng phân chia điện áp ở mạch điện xoay chiều.</w:t>
      </w:r>
    </w:p>
    <w:p w14:paraId="5D0E4985" w14:textId="4CBB932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3:</w:t>
      </w:r>
      <w:r w:rsidR="006B0961" w:rsidRPr="006B0961">
        <w:rPr>
          <w:rFonts w:eastAsia="Times New Roman" w:cs="Times New Roman"/>
          <w:b/>
          <w:bCs/>
          <w:color w:val="000000"/>
          <w:sz w:val="24"/>
          <w:szCs w:val="24"/>
          <w:lang w:val="en-US"/>
        </w:rPr>
        <w:t xml:space="preserve"> Loại tụ điện nào chỉ sử dụng cho điện một chiều và phải mắc đúng cực?</w:t>
      </w:r>
    </w:p>
    <w:p w14:paraId="0827613D" w14:textId="7703849F"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gốm.</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xoay</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giấy.</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hóa.</w:t>
      </w:r>
    </w:p>
    <w:p w14:paraId="69CA268B" w14:textId="7B454FB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4:</w:t>
      </w:r>
      <w:r w:rsidR="006B0961" w:rsidRPr="006B0961">
        <w:rPr>
          <w:rFonts w:eastAsia="Times New Roman" w:cs="Times New Roman"/>
          <w:b/>
          <w:bCs/>
          <w:color w:val="000000"/>
          <w:sz w:val="24"/>
          <w:szCs w:val="24"/>
          <w:lang w:val="en-US"/>
        </w:rPr>
        <w:t xml:space="preserve"> Loại tụ điện nào không thể mắc được vào mạch điện xoay chiều?</w:t>
      </w:r>
    </w:p>
    <w:p w14:paraId="0B3583FB" w14:textId="27530CE2"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Tụ giấy.</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xoay.</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Tụ hóa.</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ụ gốm.</w:t>
      </w:r>
    </w:p>
    <w:p w14:paraId="1F14F3BA" w14:textId="3333824C"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5:</w:t>
      </w:r>
      <w:r w:rsidR="006B0961" w:rsidRPr="006B0961">
        <w:rPr>
          <w:rFonts w:eastAsia="Times New Roman" w:cs="Times New Roman"/>
          <w:b/>
          <w:bCs/>
          <w:color w:val="000000"/>
          <w:sz w:val="24"/>
          <w:szCs w:val="24"/>
          <w:lang w:val="en-US"/>
        </w:rPr>
        <w:t xml:space="preserve"> Công dụng của cuộn cảm là</w:t>
      </w:r>
    </w:p>
    <w:p w14:paraId="01D6DB40" w14:textId="31D494D1"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ngăn chặn dòng điện cao tần, dẫn dòng điện một chiều, lắp mạch cộng hưởng.</w:t>
      </w:r>
    </w:p>
    <w:p w14:paraId="2AA5CDF7"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ngăn chặn dòng điện một chiều, dẫn dòng điện cao tần, lắp mạch cộng hưởng.</w:t>
      </w:r>
    </w:p>
    <w:p w14:paraId="35DB3A8D"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phân chia điện áp và hạn chế dòng điện xoay chiều chạy qua cuộn cảm.</w:t>
      </w:r>
    </w:p>
    <w:p w14:paraId="3661F815"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ngăn chặn dòng điện cao tần, khi mắc với điện trở sẽ tạo thành mạch cộng hưởng.</w:t>
      </w:r>
    </w:p>
    <w:p w14:paraId="677714B2" w14:textId="414ECC04"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6:</w:t>
      </w:r>
      <w:r w:rsidR="006B0961" w:rsidRPr="006B0961">
        <w:rPr>
          <w:rFonts w:eastAsia="Times New Roman" w:cs="Times New Roman"/>
          <w:b/>
          <w:bCs/>
          <w:color w:val="000000"/>
          <w:sz w:val="24"/>
          <w:szCs w:val="24"/>
          <w:lang w:val="en-US"/>
        </w:rPr>
        <w:t xml:space="preserve"> Cuộn cảm được phân thành những loại nào?</w:t>
      </w:r>
    </w:p>
    <w:p w14:paraId="5E61CD0D" w14:textId="06BB38C2"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c</w:t>
      </w:r>
      <w:r w:rsidRPr="006B0961">
        <w:rPr>
          <w:rFonts w:eastAsia="Times New Roman" w:cs="Times New Roman"/>
          <w:color w:val="000000"/>
          <w:sz w:val="24"/>
          <w:szCs w:val="24"/>
          <w:lang w:val="en-US"/>
        </w:rPr>
        <w:t>uộn cảm cao tần, cuộn cảm trung tần, cuộn cảm hạ tần.</w:t>
      </w:r>
    </w:p>
    <w:p w14:paraId="69044423" w14:textId="435DF635"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c</w:t>
      </w:r>
      <w:r w:rsidRPr="006B0961">
        <w:rPr>
          <w:rFonts w:eastAsia="Times New Roman" w:cs="Times New Roman"/>
          <w:color w:val="000000"/>
          <w:sz w:val="24"/>
          <w:szCs w:val="24"/>
          <w:lang w:val="en-US"/>
        </w:rPr>
        <w:t>uộn cảm cao tần, cuộn cảm trung tần, cuộn cảm âm tần.</w:t>
      </w:r>
    </w:p>
    <w:p w14:paraId="63B6D971" w14:textId="577D145C"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cuộn cảm thượng tần, cuộn cảm trung tần, cuộn cảm âm tần.</w:t>
      </w:r>
    </w:p>
    <w:p w14:paraId="78C09F03"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uộn cảm thượng tần, cuộn cảm trung tần, cuộn cảm hạ tần.</w:t>
      </w:r>
    </w:p>
    <w:p w14:paraId="10A12390" w14:textId="12D24117"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7:</w:t>
      </w:r>
      <w:r w:rsidR="006B0961" w:rsidRPr="006B0961">
        <w:rPr>
          <w:rFonts w:eastAsia="Times New Roman" w:cs="Times New Roman"/>
          <w:b/>
          <w:bCs/>
          <w:color w:val="000000"/>
          <w:sz w:val="24"/>
          <w:szCs w:val="24"/>
          <w:lang w:val="en-US"/>
        </w:rPr>
        <w:t xml:space="preserve"> Cảm kháng của cuộn cảm cho ta biết điều gì?</w:t>
      </w:r>
    </w:p>
    <w:p w14:paraId="10DE0D54"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Cho biết mức độ cản trở dòng điện một chiều của cuộn cảm.</w:t>
      </w:r>
    </w:p>
    <w:p w14:paraId="31B203F7" w14:textId="7482FBDD"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Cho biết mức độ cản trở dòng điện xoay chiều của cuộn cảm.</w:t>
      </w:r>
    </w:p>
    <w:p w14:paraId="154EFA44"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o biết khả năng tích lũy năng lượng điện trường của cuộn cảm.</w:t>
      </w:r>
    </w:p>
    <w:p w14:paraId="11E3CCE3"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o biết khả năng tích lũy năng lượng từ trường của cuộn cảm.</w:t>
      </w:r>
    </w:p>
    <w:p w14:paraId="6B37CD32" w14:textId="54E51F3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8:</w:t>
      </w:r>
      <w:r w:rsidR="006B0961" w:rsidRPr="006B0961">
        <w:rPr>
          <w:rFonts w:eastAsia="Times New Roman" w:cs="Times New Roman"/>
          <w:b/>
          <w:bCs/>
          <w:color w:val="000000"/>
          <w:sz w:val="24"/>
          <w:szCs w:val="24"/>
          <w:lang w:val="en-US"/>
        </w:rPr>
        <w:t xml:space="preserve"> Trong các nhận định dưới đây về cuộn cảm, nhận định nào </w:t>
      </w:r>
      <w:r w:rsidR="006B0961" w:rsidRPr="006B0961">
        <w:rPr>
          <w:rFonts w:eastAsia="Times New Roman" w:cs="Times New Roman"/>
          <w:b/>
          <w:bCs/>
          <w:i/>
          <w:color w:val="000000"/>
          <w:sz w:val="24"/>
          <w:szCs w:val="24"/>
          <w:lang w:val="en-US"/>
        </w:rPr>
        <w:t>không</w:t>
      </w:r>
      <w:r w:rsidR="006B0961" w:rsidRPr="006B0961">
        <w:rPr>
          <w:rFonts w:eastAsia="Times New Roman" w:cs="Times New Roman"/>
          <w:b/>
          <w:bCs/>
          <w:color w:val="000000"/>
          <w:sz w:val="24"/>
          <w:szCs w:val="24"/>
          <w:lang w:val="en-US"/>
        </w:rPr>
        <w:t xml:space="preserve"> chính xác?</w:t>
      </w:r>
    </w:p>
    <w:p w14:paraId="56C7E1D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òng điện có tần số càng cao thì đi qua cuộn cảm càng dễ.</w:t>
      </w:r>
    </w:p>
    <w:p w14:paraId="4D30A7F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òng điện có tần số càng cao thì đi qua cuộn cảm càng khó.</w:t>
      </w:r>
    </w:p>
    <w:p w14:paraId="5EA7750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uộn cảm không có tác dụng ngăn chặn dòng điện một chiều.</w:t>
      </w:r>
    </w:p>
    <w:p w14:paraId="5942963E"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Nếu ghép nối tiếp thì trị số điện cảm tăng, nếu ghép song song thì trị số điện cảm giảm.</w:t>
      </w:r>
    </w:p>
    <w:p w14:paraId="6A8AA189" w14:textId="6BA1B4FC"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19:</w:t>
      </w:r>
      <w:r w:rsidR="006B0961" w:rsidRPr="006B0961">
        <w:rPr>
          <w:rFonts w:eastAsia="Times New Roman" w:cs="Times New Roman"/>
          <w:b/>
          <w:bCs/>
          <w:color w:val="000000"/>
          <w:sz w:val="24"/>
          <w:szCs w:val="24"/>
          <w:lang w:val="en-US"/>
        </w:rPr>
        <w:t xml:space="preserve"> Cấu tạo của tụ điện là:</w:t>
      </w:r>
    </w:p>
    <w:p w14:paraId="6363FCE1"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ùng dây kim loại, bột than.</w:t>
      </w:r>
    </w:p>
    <w:p w14:paraId="0DE9241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ùng dây dẫn điện quấn thành cuộn.</w:t>
      </w:r>
    </w:p>
    <w:p w14:paraId="441A9D30" w14:textId="60054372"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dùng hai hay nhiều vật dẫn ngăn cách bởi lớp điện môi.</w:t>
      </w:r>
    </w:p>
    <w:p w14:paraId="4C0D069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ùng dây cách điện quấn thành cuộn.</w:t>
      </w:r>
    </w:p>
    <w:p w14:paraId="2AC1B122" w14:textId="320E2909"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0:</w:t>
      </w:r>
      <w:r w:rsidR="006B0961" w:rsidRPr="006B0961">
        <w:rPr>
          <w:rFonts w:eastAsia="Times New Roman" w:cs="Times New Roman"/>
          <w:b/>
          <w:bCs/>
          <w:color w:val="000000"/>
          <w:sz w:val="24"/>
          <w:szCs w:val="24"/>
          <w:lang w:val="en-US"/>
        </w:rPr>
        <w:t xml:space="preserve"> Một điện trở có các vòng màu theo thứ tự: cam, vàng, xanh lục, kim nhũ. Trị số đúng của điện trở là.</w:t>
      </w:r>
    </w:p>
    <w:p w14:paraId="63B531A0" w14:textId="14B02727"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34x10</w:t>
      </w:r>
      <w:r w:rsidRPr="006B0961">
        <w:rPr>
          <w:rFonts w:eastAsia="Times New Roman" w:cs="Times New Roman"/>
          <w:color w:val="000000"/>
          <w:sz w:val="24"/>
          <w:szCs w:val="24"/>
          <w:vertAlign w:val="superscript"/>
          <w:lang w:val="en-US"/>
        </w:rPr>
        <w:t xml:space="preserve">2 </w:t>
      </w:r>
      <w:r w:rsidRPr="006B0961">
        <w:rPr>
          <w:rFonts w:eastAsia="Times New Roman" w:cs="Times New Roman"/>
          <w:color w:val="000000"/>
          <w:sz w:val="24"/>
          <w:szCs w:val="24"/>
          <w:lang w:val="en-US"/>
        </w:rPr>
        <w:t>KΩ ±5%.</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34x10</w:t>
      </w:r>
      <w:r w:rsidRPr="006B0961">
        <w:rPr>
          <w:rFonts w:eastAsia="Times New Roman" w:cs="Times New Roman"/>
          <w:color w:val="000000"/>
          <w:sz w:val="24"/>
          <w:szCs w:val="24"/>
          <w:vertAlign w:val="superscript"/>
          <w:lang w:val="en-US"/>
        </w:rPr>
        <w:t xml:space="preserve">6 </w:t>
      </w:r>
      <w:r w:rsidRPr="006B0961">
        <w:rPr>
          <w:rFonts w:eastAsia="Times New Roman" w:cs="Times New Roman"/>
          <w:color w:val="000000"/>
          <w:sz w:val="24"/>
          <w:szCs w:val="24"/>
          <w:lang w:val="en-US"/>
        </w:rPr>
        <w:t>Ω ±0,5%.</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3x10</w:t>
      </w:r>
      <w:r w:rsidRPr="006B0961">
        <w:rPr>
          <w:rFonts w:eastAsia="Times New Roman" w:cs="Times New Roman"/>
          <w:color w:val="000000"/>
          <w:sz w:val="24"/>
          <w:szCs w:val="24"/>
          <w:vertAlign w:val="superscript"/>
          <w:lang w:val="en-US"/>
        </w:rPr>
        <w:t xml:space="preserve">2 </w:t>
      </w:r>
      <w:r w:rsidRPr="006B0961">
        <w:rPr>
          <w:rFonts w:eastAsia="Times New Roman" w:cs="Times New Roman"/>
          <w:color w:val="000000"/>
          <w:sz w:val="24"/>
          <w:szCs w:val="24"/>
          <w:lang w:val="en-US"/>
        </w:rPr>
        <w:t>KΩ ±5%.</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3x10</w:t>
      </w:r>
      <w:r w:rsidRPr="006B0961">
        <w:rPr>
          <w:rFonts w:eastAsia="Times New Roman" w:cs="Times New Roman"/>
          <w:color w:val="000000"/>
          <w:sz w:val="24"/>
          <w:szCs w:val="24"/>
          <w:vertAlign w:val="superscript"/>
          <w:lang w:val="en-US"/>
        </w:rPr>
        <w:t>6</w:t>
      </w:r>
      <w:r w:rsidRPr="006B0961">
        <w:rPr>
          <w:rFonts w:eastAsia="Times New Roman" w:cs="Times New Roman"/>
          <w:color w:val="000000"/>
          <w:sz w:val="24"/>
          <w:szCs w:val="24"/>
          <w:lang w:val="en-US"/>
        </w:rPr>
        <w:t>Ω ±0,5%.</w:t>
      </w:r>
    </w:p>
    <w:p w14:paraId="393DC3E2" w14:textId="643A0FD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fr-FR"/>
        </w:rPr>
        <w:t>Câu 21:</w:t>
      </w:r>
      <w:r w:rsidR="006B0961" w:rsidRPr="006B0961">
        <w:rPr>
          <w:rFonts w:eastAsia="Times New Roman" w:cs="Times New Roman"/>
          <w:b/>
          <w:bCs/>
          <w:color w:val="000000"/>
          <w:sz w:val="24"/>
          <w:szCs w:val="24"/>
          <w:lang w:val="fr-FR"/>
        </w:rPr>
        <w:t xml:space="preserve"> Một điện trở có các vòng màu theo thứ tự: nâu, xám, vàng, xanh lục. </w:t>
      </w:r>
      <w:r w:rsidR="006B0961" w:rsidRPr="006B0961">
        <w:rPr>
          <w:rFonts w:eastAsia="Times New Roman" w:cs="Times New Roman"/>
          <w:b/>
          <w:bCs/>
          <w:color w:val="000000"/>
          <w:sz w:val="24"/>
          <w:szCs w:val="24"/>
          <w:lang w:val="en-US"/>
        </w:rPr>
        <w:t>Trị số đúng của điện trở là.</w:t>
      </w:r>
    </w:p>
    <w:p w14:paraId="11907924" w14:textId="48C894BF"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18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1%.</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8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0,5%.</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8 x10</w:t>
      </w:r>
      <w:r w:rsidRPr="006B0961">
        <w:rPr>
          <w:rFonts w:eastAsia="Times New Roman" w:cs="Times New Roman"/>
          <w:color w:val="000000"/>
          <w:sz w:val="24"/>
          <w:szCs w:val="24"/>
          <w:vertAlign w:val="superscript"/>
          <w:lang w:val="en-US"/>
        </w:rPr>
        <w:t xml:space="preserve">3 </w:t>
      </w:r>
      <w:r w:rsidRPr="006B0961">
        <w:rPr>
          <w:rFonts w:eastAsia="Times New Roman" w:cs="Times New Roman"/>
          <w:color w:val="000000"/>
          <w:sz w:val="24"/>
          <w:szCs w:val="24"/>
          <w:lang w:val="en-US"/>
        </w:rPr>
        <w:t>Ω ±0,5%.</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8 x10</w:t>
      </w:r>
      <w:r w:rsidRPr="006B0961">
        <w:rPr>
          <w:rFonts w:eastAsia="Times New Roman" w:cs="Times New Roman"/>
          <w:color w:val="000000"/>
          <w:sz w:val="24"/>
          <w:szCs w:val="24"/>
          <w:vertAlign w:val="superscript"/>
          <w:lang w:val="en-US"/>
        </w:rPr>
        <w:t xml:space="preserve">3 </w:t>
      </w:r>
      <w:r w:rsidRPr="006B0961">
        <w:rPr>
          <w:rFonts w:eastAsia="Times New Roman" w:cs="Times New Roman"/>
          <w:color w:val="000000"/>
          <w:sz w:val="24"/>
          <w:szCs w:val="24"/>
          <w:lang w:val="en-US"/>
        </w:rPr>
        <w:t>Ω ±1%.</w:t>
      </w:r>
    </w:p>
    <w:p w14:paraId="6E840ADB" w14:textId="483DB70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2:</w:t>
      </w:r>
      <w:r w:rsidR="006B0961" w:rsidRPr="006B0961">
        <w:rPr>
          <w:rFonts w:eastAsia="Times New Roman" w:cs="Times New Roman"/>
          <w:b/>
          <w:bCs/>
          <w:color w:val="000000"/>
          <w:sz w:val="24"/>
          <w:szCs w:val="24"/>
          <w:lang w:val="en-US"/>
        </w:rPr>
        <w:t xml:space="preserve"> Một điện trở có các vòng màu theo thứ tự: cam, đỏ, vàng, ngân nhũ. Trị số đúng của điện trở là.</w:t>
      </w:r>
    </w:p>
    <w:p w14:paraId="5AA156EA" w14:textId="5C6BDB1D"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32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10%.</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32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1%.</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32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5%.</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32 x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2%.</w:t>
      </w:r>
    </w:p>
    <w:p w14:paraId="7A902373" w14:textId="2EEA253A"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3:</w:t>
      </w:r>
      <w:r w:rsidR="006B0961" w:rsidRPr="006B0961">
        <w:rPr>
          <w:rFonts w:eastAsia="Times New Roman" w:cs="Times New Roman"/>
          <w:b/>
          <w:bCs/>
          <w:color w:val="000000"/>
          <w:sz w:val="24"/>
          <w:szCs w:val="24"/>
          <w:lang w:val="en-US"/>
        </w:rPr>
        <w:t xml:space="preserve"> Một điện trở có giá trị 72x10</w:t>
      </w:r>
      <w:r w:rsidR="006B0961" w:rsidRPr="006B0961">
        <w:rPr>
          <w:rFonts w:eastAsia="Times New Roman" w:cs="Times New Roman"/>
          <w:b/>
          <w:bCs/>
          <w:color w:val="000000"/>
          <w:sz w:val="24"/>
          <w:szCs w:val="24"/>
          <w:vertAlign w:val="superscript"/>
          <w:lang w:val="en-US"/>
        </w:rPr>
        <w:t xml:space="preserve">8 </w:t>
      </w:r>
      <w:r w:rsidR="006B0961" w:rsidRPr="006B0961">
        <w:rPr>
          <w:rFonts w:eastAsia="Times New Roman" w:cs="Times New Roman"/>
          <w:b/>
          <w:bCs/>
          <w:color w:val="000000"/>
          <w:sz w:val="24"/>
          <w:szCs w:val="24"/>
          <w:lang w:val="en-US"/>
        </w:rPr>
        <w:t>Ω ±5%. Vạch màu tương ứng theo thứ tự là</w:t>
      </w:r>
    </w:p>
    <w:p w14:paraId="06ACE7D2"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xanh lục, đỏ, xám, kim nhũ.</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ím, đỏ, xám, ngân nhũ.</w:t>
      </w:r>
    </w:p>
    <w:p w14:paraId="32460C47"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ím, đỏ, xám, kim nhũ.</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ục, đỏ, ngân nhũ.</w:t>
      </w:r>
    </w:p>
    <w:p w14:paraId="4451C0FB" w14:textId="7111B48D"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4:</w:t>
      </w:r>
      <w:r w:rsidR="006B0961" w:rsidRPr="006B0961">
        <w:rPr>
          <w:rFonts w:eastAsia="Times New Roman" w:cs="Times New Roman"/>
          <w:b/>
          <w:bCs/>
          <w:color w:val="000000"/>
          <w:sz w:val="24"/>
          <w:szCs w:val="24"/>
          <w:lang w:val="en-US"/>
        </w:rPr>
        <w:t xml:space="preserve"> Một điện trở có giá trị 56x10</w:t>
      </w:r>
      <w:r w:rsidR="006B0961" w:rsidRPr="006B0961">
        <w:rPr>
          <w:rFonts w:eastAsia="Times New Roman" w:cs="Times New Roman"/>
          <w:b/>
          <w:bCs/>
          <w:color w:val="000000"/>
          <w:sz w:val="24"/>
          <w:szCs w:val="24"/>
          <w:vertAlign w:val="superscript"/>
          <w:lang w:val="en-US"/>
        </w:rPr>
        <w:t xml:space="preserve">9 </w:t>
      </w:r>
      <w:r w:rsidR="006B0961" w:rsidRPr="006B0961">
        <w:rPr>
          <w:rFonts w:eastAsia="Times New Roman" w:cs="Times New Roman"/>
          <w:b/>
          <w:bCs/>
          <w:color w:val="000000"/>
          <w:sz w:val="24"/>
          <w:szCs w:val="24"/>
          <w:lang w:val="en-US"/>
        </w:rPr>
        <w:t>Ω ±10%. Vạch màu tương ứng theo thứ tự là</w:t>
      </w:r>
    </w:p>
    <w:p w14:paraId="0F653813" w14:textId="15BB650C"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xanh lục, xanh lam, tím, kim nhũ.</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xanh lục, xanh lam, trắng, ngân nhũ.</w:t>
      </w:r>
    </w:p>
    <w:p w14:paraId="3924F10B" w14:textId="0DE2CC1B"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am, xanh lục, tím, ngân nhũ.</w:t>
      </w:r>
      <w:r w:rsidR="00500399">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am, xanh lục, trắng, kim nhũ.</w:t>
      </w:r>
    </w:p>
    <w:p w14:paraId="593FF90E" w14:textId="2B9DFF12"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5:</w:t>
      </w:r>
      <w:r w:rsidR="006B0961" w:rsidRPr="006B0961">
        <w:rPr>
          <w:rFonts w:eastAsia="Times New Roman" w:cs="Times New Roman"/>
          <w:b/>
          <w:bCs/>
          <w:color w:val="000000"/>
          <w:sz w:val="24"/>
          <w:szCs w:val="24"/>
          <w:lang w:val="en-US"/>
        </w:rPr>
        <w:t xml:space="preserve"> Vạch thứ tư trên điện trở có 4 vòng màu có ghi màu kim nhũ thì sai số của điện trở đó là</w:t>
      </w:r>
    </w:p>
    <w:p w14:paraId="0642618F" w14:textId="720CC684"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5%.</w:t>
      </w:r>
      <w:r w:rsidR="0087663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0%.</w:t>
      </w:r>
    </w:p>
    <w:p w14:paraId="3BA56BC3" w14:textId="62721E1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6:</w:t>
      </w:r>
      <w:r w:rsidR="006B0961" w:rsidRPr="006B0961">
        <w:rPr>
          <w:rFonts w:eastAsia="Times New Roman" w:cs="Times New Roman"/>
          <w:b/>
          <w:bCs/>
          <w:color w:val="000000"/>
          <w:sz w:val="24"/>
          <w:szCs w:val="24"/>
          <w:lang w:val="en-US"/>
        </w:rPr>
        <w:t xml:space="preserve"> Điôt ổn áp (Điôt zene) khác Điôt chỉnh lưu ở chỗ</w:t>
      </w:r>
    </w:p>
    <w:p w14:paraId="5423F64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ịu được được áp ngược cao hơn mà không bị đánh thủng.</w:t>
      </w:r>
    </w:p>
    <w:p w14:paraId="02AAC9F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lastRenderedPageBreak/>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ho dòng điện chạy qua theo một chiều từ anôt (A) sang catôt (K).</w:t>
      </w:r>
    </w:p>
    <w:p w14:paraId="6D13FFD2"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ông bị đánh thủng khi bị phân cực ngược.</w:t>
      </w:r>
    </w:p>
    <w:p w14:paraId="334A005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6B0961">
        <w:rPr>
          <w:rFonts w:eastAsia="Times New Roman" w:cs="Times New Roman"/>
          <w:noProof/>
          <w:sz w:val="24"/>
          <w:szCs w:val="26"/>
          <w:lang w:val="en-US"/>
        </w:rPr>
        <mc:AlternateContent>
          <mc:Choice Requires="wpg">
            <w:drawing>
              <wp:anchor distT="0" distB="0" distL="114300" distR="114300" simplePos="0" relativeHeight="251660288" behindDoc="0" locked="0" layoutInCell="1" allowOverlap="1" wp14:anchorId="39CC3902" wp14:editId="6AB3E514">
                <wp:simplePos x="0" y="0"/>
                <wp:positionH relativeFrom="column">
                  <wp:posOffset>4979035</wp:posOffset>
                </wp:positionH>
                <wp:positionV relativeFrom="paragraph">
                  <wp:posOffset>120650</wp:posOffset>
                </wp:positionV>
                <wp:extent cx="485775" cy="278765"/>
                <wp:effectExtent l="6985" t="34925" r="12065" b="29210"/>
                <wp:wrapNone/>
                <wp:docPr id="1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775" cy="278765"/>
                          <a:chOff x="0" y="0"/>
                          <a:chExt cx="12058" cy="2800"/>
                        </a:xfrm>
                      </wpg:grpSpPr>
                      <wpg:grpSp>
                        <wpg:cNvPr id="16" name="Group 14"/>
                        <wpg:cNvGrpSpPr>
                          <a:grpSpLocks/>
                        </wpg:cNvGrpSpPr>
                        <wpg:grpSpPr bwMode="auto">
                          <a:xfrm>
                            <a:off x="0" y="153"/>
                            <a:ext cx="12058" cy="2534"/>
                            <a:chOff x="0" y="0"/>
                            <a:chExt cx="12058" cy="2533"/>
                          </a:xfrm>
                        </wpg:grpSpPr>
                        <wps:wsp>
                          <wps:cNvPr id="17" name="Isosceles Triangle 12"/>
                          <wps:cNvSpPr>
                            <a:spLocks noChangeArrowheads="1"/>
                          </wps:cNvSpPr>
                          <wps:spPr bwMode="auto">
                            <a:xfrm rot="5655909" flipH="1">
                              <a:off x="4495" y="-575"/>
                              <a:ext cx="2533" cy="3683"/>
                            </a:xfrm>
                            <a:prstGeom prst="triangle">
                              <a:avLst>
                                <a:gd name="adj" fmla="val 50000"/>
                              </a:avLst>
                            </a:prstGeom>
                            <a:solidFill>
                              <a:srgbClr val="4F81BD"/>
                            </a:solidFill>
                            <a:ln w="25400">
                              <a:solidFill>
                                <a:srgbClr val="243F60"/>
                              </a:solidFill>
                              <a:miter lim="800000"/>
                              <a:headEnd/>
                              <a:tailEnd/>
                            </a:ln>
                          </wps:spPr>
                          <wps:bodyPr rot="0" vert="horz" wrap="square" lIns="91440" tIns="45720" rIns="91440" bIns="45720" anchor="ctr" anchorCtr="0" upright="1">
                            <a:noAutofit/>
                          </wps:bodyPr>
                        </wps:wsp>
                        <wps:wsp>
                          <wps:cNvPr id="18" name="Straight Connector 13"/>
                          <wps:cNvCnPr>
                            <a:cxnSpLocks noChangeShapeType="1"/>
                          </wps:cNvCnPr>
                          <wps:spPr bwMode="auto">
                            <a:xfrm flipV="1">
                              <a:off x="0" y="1307"/>
                              <a:ext cx="12058" cy="77"/>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9" name="Straight Connector 15"/>
                        <wps:cNvCnPr>
                          <a:cxnSpLocks noChangeShapeType="1"/>
                        </wps:cNvCnPr>
                        <wps:spPr bwMode="auto">
                          <a:xfrm>
                            <a:off x="7684" y="0"/>
                            <a:ext cx="0" cy="280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D120F8A" id="Group 16" o:spid="_x0000_s1026" style="position:absolute;margin-left:392.05pt;margin-top:9.5pt;width:38.25pt;height:21.95pt;z-index:251660288;mso-width-relative:margin;mso-height-relative:margin" coordsize="12058,2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d+PlQMAALIKAAAOAAAAZHJzL2Uyb0RvYy54bWzcVstu3DYU3RfoPxDcx3qMNJoRLAfJOHYD pE0AO91zKOrRUqRKcqxxv76XD83DcRokbbroLAaiSF7ee865R7x8uR84emBK91JUOLmIMWKCyroX bYU/3t+8WGGkDRE14VKwCj8yjV9e/fjD5TSWLJWd5DVTCIIIXU5jhTtjxjKKNO3YQPSFHJmAyUaq gRgYqjaqFZkg+sCjNI6X0SRVPSpJmdbw9tpP4isXv2kYNe+bRjODeIUhN+P+lfvf2v/o6pKUrSJj 19OQBvmGLAbSCzj0EOqaGIJ2qv8k1NBTJbVszAWVQySbpqfM1QDVJPGTam6V3I2ulrac2vEAE0D7 BKdvDkt/ebhV4934Qfns4fGdpL9rwCWaxrY8nbfj1i9G2+lnWQOfZGekK3zfqMGGgJLQ3uH7eMCX 7Q2i8DJb5UWRY0RhKi1WxTL3+NMOSPpkF+3ehH1JGuegI7dtFTvSIlL6E12WISvLekjRP0L2HxTq a1DmEiNBBsjYgYqSzB79tELL37+LQJIvfI0zBqe15AuXBSm/BoB84SJ+FgDoI32Uiv5nUrnryMic ArWVwgxmMYP5VktNGWca3aueiJYzlKQeWbdhFpb2qkJCbjpYxl4pJaeOkRryS+x6oPFkgx1o0OTz MkNKQh/nyzxfx2uMGt6PP9kwJ/LLsjXoDGT2IgfBuSafCUgtgE5Li+XqHEpSjkqbWyYHZB8qbEJR LjR5eKeN65I6SInUv8HxAwfHeCAc5TH8XDGkDIuBpTmk3akl7+ubnnM3UO12wxWCrdAaN6vk9XXY fLaMCzRBu+QZxP77GGm2uFnOCZzFGHoDLsv7ocLQPyFLUloC3ojawWNIz/0z5MxFYMSSYNtEl1tZ PwIhDnowUrB8wKeT6k+MJrDPCus/dkQxjPhbAaSukyyzfusGWV6kMFCnM9vTGSIohKowNQojP9gY 79K7UfVtB2d5foV8BY7T9GbWjM8rpAvK99l+/xYAP/J+cmcUsRmijRQCvjdSocTJKih6I7y30r0I 3nroAtdd948juNJZE/gtX2gCK/tfZ1jOXDdZxMW55k9Mp3BTB/c46jNInvfCNnxQsEX5uMS+FtLq 10nGK3Odp/kXhAn8r1+vnhM3fOCC/r5ei7MCHOnHz8B/JQBwns8LwHnO9xWAJSPQXixXmXO7cJ+Z rQ567tlv5pHR/wHpcDFyIg2XOHvzOh07ZzheNa/+AgAA//8DAFBLAwQUAAYACAAAACEAMdN4JeAA AAAJAQAADwAAAGRycy9kb3ducmV2LnhtbEyPQUvDQBCF74L/YRnBm92kakzTbEop6qkItoL0ts1O k9DsbMhuk/TfO570OLyPN9/LV5NtxYC9bxwpiGcRCKTSmYYqBV/7t4cUhA+ajG4doYIrelgVtze5 zowb6ROHXagEl5DPtII6hC6T0pc1Wu1nrkPi7OR6qwOffSVNr0cut62cR1EirW6IP9S6w02N5Xl3 sQreRz2uH+PXYXs+ba6H/fPH9zZGpe7vpvUSRMAp/MHwq8/qULDT0V3IeNEqeEmfYkY5WPAmBtIk SkAcFSTzBcgil/8XFD8AAAD//wMAUEsBAi0AFAAGAAgAAAAhALaDOJL+AAAA4QEAABMAAAAAAAAA AAAAAAAAAAAAAFtDb250ZW50X1R5cGVzXS54bWxQSwECLQAUAAYACAAAACEAOP0h/9YAAACUAQAA CwAAAAAAAAAAAAAAAAAvAQAAX3JlbHMvLnJlbHNQSwECLQAUAAYACAAAACEAornfj5UDAACyCgAA DgAAAAAAAAAAAAAAAAAuAgAAZHJzL2Uyb0RvYy54bWxQSwECLQAUAAYACAAAACEAMdN4JeAAAAAJ AQAADwAAAAAAAAAAAAAAAADvBQAAZHJzL2Rvd25yZXYueG1sUEsFBgAAAAAEAAQA8wAAAPwGAAAA AA== ">
                <v:group id="Group 14" o:spid="_x0000_s1027" style="position:absolute;top:153;width:12058;height:2534" coordsize="12058,25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mP/1wwAAANsAAAAPAAAAZHJzL2Rvd25yZXYueG1sRE9Na4NA EL0H+h+WCfSWrLZEislGJLSlBynEFEpvgztRiTsr7lbNv+8GCrnN433OLptNJ0YaXGtZQbyOQBBX VrdcK/g6va1eQDiPrLGzTAqu5CDbPyx2mGo78ZHG0tcihLBLUUHjfZ9K6aqGDLq17YkDd7aDQR/g UEs94BTCTSefoiiRBlsODQ32dGioupS/RsH7hFP+HL+OxeV8uP6cNp/fRUxKPS7nfAvC0+zv4n/3 hw7zE7j9Eg6Q+z8AAAD//wMAUEsBAi0AFAAGAAgAAAAhANvh9svuAAAAhQEAABMAAAAAAAAAAAAA AAAAAAAAAFtDb250ZW50X1R5cGVzXS54bWxQSwECLQAUAAYACAAAACEAWvQsW78AAAAVAQAACwAA AAAAAAAAAAAAAAAfAQAAX3JlbHMvLnJlbHNQSwECLQAUAAYACAAAACEADZj/9cMAAADbAAAADwAA AAAAAAAAAAAAAAAHAgAAZHJzL2Rvd25yZXYueG1sUEsFBgAAAAADAAMAtwAAAPcC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28" type="#_x0000_t5" style="position:absolute;left:4495;top:-575;width:2533;height:3683;rotation:-6177761fd;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RCcZwAAAANsAAAAPAAAAZHJzL2Rvd25yZXYueG1sRE9Ni8Iw EL0L/ocwgjdN9eBK1ygqunjxoPWyt6EZ22JnUppsrf/eLCzsbR7vc1abnmvVUesrJwZm0wQUSe5s JYWBW3acLEH5gGKxdkIGXuRhsx4OVpha95QLdddQqBgiPkUDZQhNqrXPS2L0U9eQRO7uWsYQYVto 2+IzhnOt50my0IyVxIYSG9qXlD+uP2zgHJb5cfF1233PMzvjw4Wz7szGjEf99hNUoD78i//cJxvn f8DvL/EAvX4DAAD//wMAUEsBAi0AFAAGAAgAAAAhANvh9svuAAAAhQEAABMAAAAAAAAAAAAAAAAA AAAAAFtDb250ZW50X1R5cGVzXS54bWxQSwECLQAUAAYACAAAACEAWvQsW78AAAAVAQAACwAAAAAA AAAAAAAAAAAfAQAAX3JlbHMvLnJlbHNQSwECLQAUAAYACAAAACEAkEQnGcAAAADbAAAADwAAAAAA AAAAAAAAAAAHAgAAZHJzL2Rvd25yZXYueG1sUEsFBgAAAAADAAMAtwAAAPQCAAAAAA== " fillcolor="#4f81bd" strokecolor="#243f60" strokeweight="2pt"/>
                  <v:line id="Straight Connector 13" o:spid="_x0000_s1029" style="position:absolute;flip:y;visibility:visible;mso-wrap-style:square" from="0,1307" to="12058,13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b+CcwQAAANsAAAAPAAAAZHJzL2Rvd25yZXYueG1sRI/NasNA DITvhb7DokBvzTo5NK2btSmGQA+hEDe9C6/8g71a49069ttXh0JuGjTfaHTMFzeomabQeTaw2yag iCtvO24MXL9Pz6+gQkS2OHgmAysFyLPHhyOm1t/4QnMZGyUhHFI00MY4plqHqiWHYetHYtnVfnIY RU6NthPeJNwNep8kL9phx3KhxZGKlqq+/HVS47L2b9qfaT5QTXX4+SrOCxnztFk+3kFFWuLd/E9/ WuGkrPwiA+jsDwAA//8DAFBLAQItABQABgAIAAAAIQDb4fbL7gAAAIUBAAATAAAAAAAAAAAAAAAA AAAAAABbQ29udGVudF9UeXBlc10ueG1sUEsBAi0AFAAGAAgAAAAhAFr0LFu/AAAAFQEAAAsAAAAA AAAAAAAAAAAAHwEAAF9yZWxzLy5yZWxzUEsBAi0AFAAGAAgAAAAhAAlv4JzBAAAA2wAAAA8AAAAA AAAAAAAAAAAABwIAAGRycy9kb3ducmV2LnhtbFBLBQYAAAAAAwADALcAAAD1AgAAAAA= " strokecolor="#4579b8"/>
                </v:group>
                <v:line id="Straight Connector 15" o:spid="_x0000_s1030" style="position:absolute;visibility:visible;mso-wrap-style:square" from="7684,0" to="7684,28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pGh4vwAAANsAAAAPAAAAZHJzL2Rvd25yZXYueG1sRE/NisIw EL4v+A5hBG/bVA/i1kYRURBcZK0+wNCMTbGZlCbW+vZmYWFv8/H9Tr4ebCN66nztWME0SUEQl07X XCm4XvafCxA+IGtsHJOCF3lYr0YfOWbaPflMfREqEUPYZ6jAhNBmUvrSkEWfuJY4cjfXWQwRdpXU HT5juG3kLE3n0mLNscFgS1tD5b14WAXVt6Nzq+Wxt/1PcynM9eR3d6Um42GzBBFoCP/iP/dBx/lf 8PtLPECu3gAAAP//AwBQSwECLQAUAAYACAAAACEA2+H2y+4AAACFAQAAEwAAAAAAAAAAAAAAAAAA AAAAW0NvbnRlbnRfVHlwZXNdLnhtbFBLAQItABQABgAIAAAAIQBa9CxbvwAAABUBAAALAAAAAAAA AAAAAAAAAB8BAABfcmVscy8ucmVsc1BLAQItABQABgAIAAAAIQC8pGh4vwAAANsAAAAPAAAAAAAA AAAAAAAAAAcCAABkcnMvZG93bnJldi54bWxQSwUGAAAAAAMAAwC3AAAA8wIAAAAA " strokecolor="#4579b8"/>
              </v:group>
            </w:pict>
          </mc:Fallback>
        </mc:AlternateContent>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bị đánh thủng mà vẫn không hỏng.</w:t>
      </w:r>
    </w:p>
    <w:p w14:paraId="38FD0844" w14:textId="346CC726"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7:</w:t>
      </w:r>
      <w:r w:rsidR="006B0961" w:rsidRPr="006B0961">
        <w:rPr>
          <w:rFonts w:eastAsia="Times New Roman" w:cs="Times New Roman"/>
          <w:b/>
          <w:bCs/>
          <w:color w:val="000000"/>
          <w:sz w:val="24"/>
          <w:szCs w:val="24"/>
          <w:lang w:val="en-US"/>
        </w:rPr>
        <w:t xml:space="preserve"> Kí hiệu như hình vẽ là của loại linh kiện điện tử nào?   </w:t>
      </w:r>
    </w:p>
    <w:p w14:paraId="5E32E4AE" w14:textId="7B05988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ôt ổn áp (Điôt zene).</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Điôt chỉnh lưu.</w:t>
      </w:r>
    </w:p>
    <w:p w14:paraId="617BC817" w14:textId="20B96AC8"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Tirixto.</w:t>
      </w:r>
    </w:p>
    <w:p w14:paraId="64B8153C" w14:textId="2375628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8:</w:t>
      </w:r>
      <w:r w:rsidR="006B0961" w:rsidRPr="006B0961">
        <w:rPr>
          <w:rFonts w:eastAsia="Times New Roman" w:cs="Times New Roman"/>
          <w:b/>
          <w:bCs/>
          <w:color w:val="000000"/>
          <w:sz w:val="24"/>
          <w:szCs w:val="24"/>
          <w:lang w:val="en-US"/>
        </w:rPr>
        <w:t xml:space="preserve"> Tranzito là linh kiện bán dẫn có</w:t>
      </w:r>
    </w:p>
    <w:p w14:paraId="05139ACF" w14:textId="04423854"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hai lớp tiếp giáp P – N, có ba cực là: bazơ (B), colectơ (C) và emitơ (E).</w:t>
      </w:r>
    </w:p>
    <w:p w14:paraId="5C269BEA"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a lớp tiếp giáp P – N, có ba cực là: anôt (A), catôt (K) và điều khiển (G).</w:t>
      </w:r>
    </w:p>
    <w:p w14:paraId="503839F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một lớp tiếp giáp P – N, có hai cực là: anôt (A) và catôt (K).</w:t>
      </w:r>
    </w:p>
    <w:p w14:paraId="1815CB3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a lớp tiếp giáp P – N, có ba cực là: bazơ (B), colectơ (C) và emitơ (E).</w:t>
      </w:r>
    </w:p>
    <w:p w14:paraId="17230109" w14:textId="55E68FF9"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29:</w:t>
      </w:r>
      <w:r w:rsidR="006B0961" w:rsidRPr="006B0961">
        <w:rPr>
          <w:rFonts w:eastAsia="Times New Roman" w:cs="Times New Roman"/>
          <w:b/>
          <w:bCs/>
          <w:color w:val="000000"/>
          <w:sz w:val="24"/>
          <w:szCs w:val="24"/>
          <w:lang w:val="en-US"/>
        </w:rPr>
        <w:t xml:space="preserve"> Người ta phân Tranzito làm hai loại là</w:t>
      </w:r>
    </w:p>
    <w:p w14:paraId="34EB853F" w14:textId="6F518189"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PPN và Tranzito NPP.</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Tranzito PNP và Tranzito NPN.</w:t>
      </w:r>
    </w:p>
    <w:p w14:paraId="4A638698" w14:textId="64793C5F"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PPN và Tranzito NNP.</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Tranzito PNN và Tranzito NPP.</w:t>
      </w:r>
    </w:p>
    <w:p w14:paraId="672F64B6" w14:textId="4C82379D"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0:</w:t>
      </w:r>
      <w:r w:rsidR="006B0961" w:rsidRPr="006B0961">
        <w:rPr>
          <w:rFonts w:eastAsia="Times New Roman" w:cs="Times New Roman"/>
          <w:b/>
          <w:bCs/>
          <w:color w:val="000000"/>
          <w:sz w:val="24"/>
          <w:szCs w:val="24"/>
          <w:lang w:val="en-US"/>
        </w:rPr>
        <w:t xml:space="preserve"> Tirixto chỉ dẫn điện khi</w:t>
      </w:r>
    </w:p>
    <w:p w14:paraId="2485C7C7" w14:textId="20B699E8" w:rsidR="003751C0"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sz w:val="24"/>
          <w:szCs w:val="24"/>
          <w:lang w:val="en-US"/>
        </w:rPr>
        <w:t>&lt; 0 và U</w:t>
      </w:r>
      <w:r w:rsidRPr="006B0961">
        <w:rPr>
          <w:rFonts w:eastAsia="Times New Roman" w:cs="Times New Roman"/>
          <w:color w:val="000000"/>
          <w:sz w:val="24"/>
          <w:szCs w:val="24"/>
          <w:vertAlign w:val="subscript"/>
          <w:lang w:val="en-US"/>
        </w:rPr>
        <w:t>GK</w:t>
      </w:r>
      <w:r w:rsidRPr="006B0961">
        <w:rPr>
          <w:rFonts w:eastAsia="Times New Roman" w:cs="Times New Roman"/>
          <w:color w:val="000000"/>
          <w:sz w:val="24"/>
          <w:szCs w:val="24"/>
          <w:lang w:val="en-US"/>
        </w:rPr>
        <w:t>&gt; 0.</w:t>
      </w:r>
      <w:r w:rsidRPr="006B0961">
        <w:rPr>
          <w:rFonts w:eastAsia="Times New Roman" w:cs="Times New Roman"/>
          <w:color w:val="000000"/>
          <w:sz w:val="24"/>
          <w:szCs w:val="24"/>
          <w:lang w:val="en-US"/>
        </w:rPr>
        <w:tab/>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sz w:val="24"/>
          <w:szCs w:val="24"/>
          <w:lang w:val="en-US"/>
        </w:rPr>
        <w:t>&lt; 0 và U</w:t>
      </w:r>
      <w:r w:rsidRPr="006B0961">
        <w:rPr>
          <w:rFonts w:eastAsia="Times New Roman" w:cs="Times New Roman"/>
          <w:color w:val="000000"/>
          <w:sz w:val="24"/>
          <w:szCs w:val="24"/>
          <w:vertAlign w:val="subscript"/>
          <w:lang w:val="en-US"/>
        </w:rPr>
        <w:t>GK</w:t>
      </w:r>
      <w:r w:rsidRPr="006B0961">
        <w:rPr>
          <w:rFonts w:eastAsia="Times New Roman" w:cs="Times New Roman"/>
          <w:color w:val="000000"/>
          <w:sz w:val="24"/>
          <w:szCs w:val="24"/>
          <w:lang w:val="en-US"/>
        </w:rPr>
        <w:t xml:space="preserve">&lt; 0.  </w:t>
      </w:r>
    </w:p>
    <w:p w14:paraId="20377EC0" w14:textId="0C05D49F"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6B0961">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sz w:val="24"/>
          <w:szCs w:val="24"/>
          <w:lang w:val="en-US"/>
        </w:rPr>
        <w:t>&gt; 0 và U</w:t>
      </w:r>
      <w:r w:rsidRPr="006B0961">
        <w:rPr>
          <w:rFonts w:eastAsia="Times New Roman" w:cs="Times New Roman"/>
          <w:color w:val="000000"/>
          <w:sz w:val="24"/>
          <w:szCs w:val="24"/>
          <w:vertAlign w:val="subscript"/>
          <w:lang w:val="en-US"/>
        </w:rPr>
        <w:t>GK</w:t>
      </w:r>
      <w:r w:rsidRPr="006B0961">
        <w:rPr>
          <w:rFonts w:eastAsia="Times New Roman" w:cs="Times New Roman"/>
          <w:color w:val="000000"/>
          <w:sz w:val="24"/>
          <w:szCs w:val="24"/>
          <w:lang w:val="en-US"/>
        </w:rPr>
        <w:t xml:space="preserve">&lt; 0.  </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sz w:val="24"/>
          <w:szCs w:val="24"/>
          <w:lang w:val="en-US"/>
        </w:rPr>
        <w:t>&gt; 0 và U</w:t>
      </w:r>
      <w:r w:rsidRPr="006B0961">
        <w:rPr>
          <w:rFonts w:eastAsia="Times New Roman" w:cs="Times New Roman"/>
          <w:color w:val="000000"/>
          <w:sz w:val="24"/>
          <w:szCs w:val="24"/>
          <w:vertAlign w:val="subscript"/>
          <w:lang w:val="en-US"/>
        </w:rPr>
        <w:t>GK</w:t>
      </w:r>
      <w:r w:rsidRPr="006B0961">
        <w:rPr>
          <w:rFonts w:eastAsia="Times New Roman" w:cs="Times New Roman"/>
          <w:color w:val="000000"/>
          <w:sz w:val="24"/>
          <w:szCs w:val="24"/>
          <w:lang w:val="en-US"/>
        </w:rPr>
        <w:t>&gt; 0.</w:t>
      </w:r>
    </w:p>
    <w:p w14:paraId="0C063D0E" w14:textId="1ABCDAB7"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1:</w:t>
      </w:r>
      <w:r w:rsidR="006B0961" w:rsidRPr="006B0961">
        <w:rPr>
          <w:rFonts w:eastAsia="Times New Roman" w:cs="Times New Roman"/>
          <w:b/>
          <w:bCs/>
          <w:color w:val="000000"/>
          <w:sz w:val="24"/>
          <w:szCs w:val="24"/>
          <w:lang w:val="en-US"/>
        </w:rPr>
        <w:t xml:space="preserve"> Khi Tirixto đã thông thì nó làm việc như một Điôt tiếp mặt và sẽ ngưng dẫn khi</w:t>
      </w:r>
    </w:p>
    <w:p w14:paraId="6661097E" w14:textId="5F57418E"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position w:val="-4"/>
          <w:sz w:val="24"/>
          <w:szCs w:val="24"/>
          <w:lang w:val="en-US"/>
        </w:rPr>
        <w:object w:dxaOrig="195" w:dyaOrig="240" w14:anchorId="7534BA85">
          <v:shape id="_x0000_i1026" type="#_x0000_t75" style="width:9.75pt;height:12pt" o:ole="">
            <v:imagedata r:id="rId11" o:title=""/>
          </v:shape>
          <o:OLEObject Type="Embed" ProgID="Equation.DSMT4" ShapeID="_x0000_i1026" DrawAspect="Content" ObjectID="_1759918567" r:id="rId12"/>
        </w:object>
      </w:r>
      <w:r w:rsidRPr="006B0961">
        <w:rPr>
          <w:rFonts w:eastAsia="Times New Roman" w:cs="Times New Roman"/>
          <w:color w:val="000000"/>
          <w:sz w:val="24"/>
          <w:szCs w:val="24"/>
          <w:lang w:val="en-US"/>
        </w:rPr>
        <w:t xml:space="preserve"> 0.</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GK</w:t>
      </w:r>
      <w:r w:rsidRPr="006B0961">
        <w:rPr>
          <w:rFonts w:eastAsia="Times New Roman" w:cs="Times New Roman"/>
          <w:color w:val="000000"/>
          <w:position w:val="-4"/>
          <w:sz w:val="24"/>
          <w:szCs w:val="24"/>
          <w:lang w:val="en-US"/>
        </w:rPr>
        <w:object w:dxaOrig="195" w:dyaOrig="240" w14:anchorId="02E48757">
          <v:shape id="_x0000_i1027" type="#_x0000_t75" style="width:9.75pt;height:12pt" o:ole="">
            <v:imagedata r:id="rId11" o:title=""/>
          </v:shape>
          <o:OLEObject Type="Embed" ProgID="Equation.DSMT4" ShapeID="_x0000_i1027" DrawAspect="Content" ObjectID="_1759918568" r:id="rId13"/>
        </w:object>
      </w:r>
      <w:r w:rsidRPr="006B0961">
        <w:rPr>
          <w:rFonts w:eastAsia="Times New Roman" w:cs="Times New Roman"/>
          <w:color w:val="000000"/>
          <w:sz w:val="24"/>
          <w:szCs w:val="24"/>
          <w:lang w:val="en-US"/>
        </w:rPr>
        <w:t xml:space="preserve"> 0.</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AK</w:t>
      </w:r>
      <w:r w:rsidRPr="006B0961">
        <w:rPr>
          <w:rFonts w:eastAsia="Times New Roman" w:cs="Times New Roman"/>
          <w:color w:val="000000"/>
          <w:position w:val="-4"/>
          <w:sz w:val="24"/>
          <w:szCs w:val="24"/>
          <w:lang w:val="en-US"/>
        </w:rPr>
        <w:object w:dxaOrig="195" w:dyaOrig="240" w14:anchorId="1428D45F">
          <v:shape id="_x0000_i1028" type="#_x0000_t75" style="width:9.75pt;height:12pt" o:ole="">
            <v:imagedata r:id="rId14" o:title=""/>
          </v:shape>
          <o:OLEObject Type="Embed" ProgID="Equation.DSMT4" ShapeID="_x0000_i1028" DrawAspect="Content" ObjectID="_1759918569" r:id="rId15"/>
        </w:object>
      </w:r>
      <w:r w:rsidRPr="006B0961">
        <w:rPr>
          <w:rFonts w:eastAsia="Times New Roman" w:cs="Times New Roman"/>
          <w:color w:val="000000"/>
          <w:sz w:val="24"/>
          <w:szCs w:val="24"/>
          <w:lang w:val="en-US"/>
        </w:rPr>
        <w:t xml:space="preserve"> 0.</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U</w:t>
      </w:r>
      <w:r w:rsidRPr="006B0961">
        <w:rPr>
          <w:rFonts w:eastAsia="Times New Roman" w:cs="Times New Roman"/>
          <w:color w:val="000000"/>
          <w:sz w:val="24"/>
          <w:szCs w:val="24"/>
          <w:vertAlign w:val="subscript"/>
          <w:lang w:val="en-US"/>
        </w:rPr>
        <w:t>GK</w:t>
      </w:r>
      <w:r w:rsidRPr="006B0961">
        <w:rPr>
          <w:rFonts w:eastAsia="Times New Roman" w:cs="Times New Roman"/>
          <w:color w:val="000000"/>
          <w:sz w:val="24"/>
          <w:szCs w:val="24"/>
          <w:lang w:val="en-US"/>
        </w:rPr>
        <w:t xml:space="preserve"> = 0.</w:t>
      </w:r>
    </w:p>
    <w:p w14:paraId="33B60496" w14:textId="7FA9096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2:</w:t>
      </w:r>
      <w:r w:rsidR="006B0961" w:rsidRPr="006B0961">
        <w:rPr>
          <w:rFonts w:eastAsia="Times New Roman" w:cs="Times New Roman"/>
          <w:b/>
          <w:bCs/>
          <w:color w:val="000000"/>
          <w:sz w:val="24"/>
          <w:szCs w:val="24"/>
          <w:lang w:val="en-US"/>
        </w:rPr>
        <w:t xml:space="preserve"> Hãy chọn câu Đúng.</w:t>
      </w:r>
    </w:p>
    <w:p w14:paraId="68DAB1DA" w14:textId="317AD953"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Triac có ba cực là: A</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A</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 xml:space="preserve"> và G, còn Điac thì chỉ có hai cực là: A</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xml:space="preserve"> và A</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w:t>
      </w:r>
    </w:p>
    <w:p w14:paraId="28E5DD5A"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iac có ba cực là: A, K và G, còn Điac thì chỉ có hai cực là: A và K.</w:t>
      </w:r>
    </w:p>
    <w:p w14:paraId="1569816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iac và Điac đều có cấu tạo hoàn toàn giống nhau.</w:t>
      </w:r>
    </w:p>
    <w:p w14:paraId="0B96906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iac có hai cực là: A</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A</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 còn Điac thì có ba cực là: A</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A</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 xml:space="preserve"> và G.</w:t>
      </w:r>
    </w:p>
    <w:p w14:paraId="2A2FAC65" w14:textId="531200A6" w:rsidR="006B0961" w:rsidRPr="006B0961" w:rsidRDefault="002838A7" w:rsidP="00C25BFE">
      <w:pPr>
        <w:spacing w:after="0" w:line="240" w:lineRule="auto"/>
        <w:rPr>
          <w:rFonts w:eastAsia="Times New Roman" w:cs="Times New Roman"/>
          <w:b/>
          <w:color w:val="000000"/>
          <w:sz w:val="24"/>
          <w:szCs w:val="24"/>
          <w:lang w:val="en-US"/>
        </w:rPr>
      </w:pPr>
      <w:r>
        <w:rPr>
          <w:rFonts w:eastAsia="Times New Roman" w:cs="Times New Roman"/>
          <w:b/>
          <w:bCs/>
          <w:color w:val="FF0000"/>
          <w:sz w:val="24"/>
          <w:szCs w:val="24"/>
          <w:lang w:val="en-US"/>
        </w:rPr>
        <w:t>Câu 33:</w:t>
      </w:r>
      <w:r w:rsidR="006B0961" w:rsidRPr="006B0961">
        <w:rPr>
          <w:rFonts w:eastAsia="Times New Roman" w:cs="Times New Roman"/>
          <w:b/>
          <w:bCs/>
          <w:color w:val="000000"/>
          <w:sz w:val="24"/>
          <w:szCs w:val="24"/>
          <w:lang w:val="en-US"/>
        </w:rPr>
        <w:t xml:space="preserve">  </w:t>
      </w:r>
      <w:r w:rsidR="006B0961" w:rsidRPr="006B0961">
        <w:rPr>
          <w:rFonts w:eastAsia="Times New Roman" w:cs="Times New Roman"/>
          <w:b/>
          <w:color w:val="000000"/>
          <w:sz w:val="24"/>
          <w:szCs w:val="24"/>
          <w:lang w:val="en-US"/>
        </w:rPr>
        <w:t>Ngăn cách dòng điện một chiều và cho dòng điện xoay chiều đi qua, đó là công dụng của?</w:t>
      </w:r>
    </w:p>
    <w:p w14:paraId="01F56FC5" w14:textId="58EE974B"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ện trở.</w:t>
      </w:r>
      <w:r w:rsidR="007628DF">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Tụ điện.</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uộn cảm.</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w:t>
      </w:r>
    </w:p>
    <w:p w14:paraId="3FCD7A36" w14:textId="140394F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4:</w:t>
      </w:r>
      <w:r w:rsidR="006B0961" w:rsidRPr="006B0961">
        <w:rPr>
          <w:rFonts w:eastAsia="Times New Roman" w:cs="Times New Roman"/>
          <w:b/>
          <w:bCs/>
          <w:color w:val="000000"/>
          <w:sz w:val="24"/>
          <w:szCs w:val="24"/>
          <w:lang w:val="en-US"/>
        </w:rPr>
        <w:t xml:space="preserve"> Thông thường IC được bố trí theo kiểu hình răng lược có…</w:t>
      </w:r>
    </w:p>
    <w:p w14:paraId="48D63273" w14:textId="49025D69"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a hàng chân hoặc bốn hàng chân.</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Hai hàng chân hoặc ba hàng chân.</w:t>
      </w:r>
    </w:p>
    <w:p w14:paraId="5C5A4589" w14:textId="55D4F355"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Hai hàng chân hoặc một hàng chân.</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ốn hàng chân hoặc năm hàng chân.</w:t>
      </w:r>
    </w:p>
    <w:p w14:paraId="0E2A77DB" w14:textId="7B208D1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5:</w:t>
      </w:r>
      <w:r w:rsidR="006B0961" w:rsidRPr="006B0961">
        <w:rPr>
          <w:rFonts w:eastAsia="Times New Roman" w:cs="Times New Roman"/>
          <w:b/>
          <w:bCs/>
          <w:color w:val="000000"/>
          <w:sz w:val="24"/>
          <w:szCs w:val="24"/>
          <w:lang w:val="en-US"/>
        </w:rPr>
        <w:t xml:space="preserve"> Tirixto thường được dùng…</w:t>
      </w:r>
    </w:p>
    <w:p w14:paraId="0E44D34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ể ổn định điện áp một chiều.</w:t>
      </w:r>
    </w:p>
    <w:p w14:paraId="016AA9B5"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ể khuếch đại tín hiệu, tạo sóng, tạo xung…</w:t>
      </w:r>
    </w:p>
    <w:p w14:paraId="73FD46D6"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ể điều khiển các thiết bị điện trong các mạch điện xoay chiều.</w:t>
      </w:r>
    </w:p>
    <w:p w14:paraId="569387E3"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6B0961">
        <w:rPr>
          <w:rFonts w:eastAsia="Times New Roman" w:cs="Times New Roman"/>
          <w:noProof/>
          <w:sz w:val="24"/>
          <w:szCs w:val="26"/>
          <w:lang w:val="en-US"/>
        </w:rPr>
        <mc:AlternateContent>
          <mc:Choice Requires="wpg">
            <w:drawing>
              <wp:anchor distT="0" distB="0" distL="114300" distR="114300" simplePos="0" relativeHeight="251661312" behindDoc="0" locked="0" layoutInCell="1" allowOverlap="1" wp14:anchorId="12682AED" wp14:editId="414386D6">
                <wp:simplePos x="0" y="0"/>
                <wp:positionH relativeFrom="column">
                  <wp:posOffset>4842510</wp:posOffset>
                </wp:positionH>
                <wp:positionV relativeFrom="paragraph">
                  <wp:posOffset>129540</wp:posOffset>
                </wp:positionV>
                <wp:extent cx="553085" cy="344805"/>
                <wp:effectExtent l="13335" t="15240" r="14605" b="30480"/>
                <wp:wrapNone/>
                <wp:docPr id="2"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085" cy="344805"/>
                          <a:chOff x="0" y="0"/>
                          <a:chExt cx="5532" cy="3453"/>
                        </a:xfrm>
                      </wpg:grpSpPr>
                      <wpg:grpSp>
                        <wpg:cNvPr id="3" name="Group 23"/>
                        <wpg:cNvGrpSpPr>
                          <a:grpSpLocks/>
                        </wpg:cNvGrpSpPr>
                        <wpg:grpSpPr bwMode="auto">
                          <a:xfrm>
                            <a:off x="1844" y="0"/>
                            <a:ext cx="3688" cy="3453"/>
                            <a:chOff x="0" y="0"/>
                            <a:chExt cx="368834" cy="345381"/>
                          </a:xfrm>
                        </wpg:grpSpPr>
                        <wpg:grpSp>
                          <wpg:cNvPr id="4" name="Group 21"/>
                          <wpg:cNvGrpSpPr>
                            <a:grpSpLocks/>
                          </wpg:cNvGrpSpPr>
                          <wpg:grpSpPr bwMode="auto">
                            <a:xfrm>
                              <a:off x="0" y="0"/>
                              <a:ext cx="368834" cy="345381"/>
                              <a:chOff x="0" y="0"/>
                              <a:chExt cx="368834" cy="345381"/>
                            </a:xfrm>
                          </wpg:grpSpPr>
                          <wpg:grpSp>
                            <wpg:cNvPr id="5" name="Group 19"/>
                            <wpg:cNvGrpSpPr>
                              <a:grpSpLocks/>
                            </wpg:cNvGrpSpPr>
                            <wpg:grpSpPr bwMode="auto">
                              <a:xfrm>
                                <a:off x="0" y="0"/>
                                <a:ext cx="368834" cy="345381"/>
                                <a:chOff x="0" y="0"/>
                                <a:chExt cx="422622" cy="345381"/>
                              </a:xfrm>
                            </wpg:grpSpPr>
                            <wps:wsp>
                              <wps:cNvPr id="10" name="Flowchart: Connector 17"/>
                              <wps:cNvSpPr>
                                <a:spLocks noChangeArrowheads="1"/>
                              </wps:cNvSpPr>
                              <wps:spPr bwMode="auto">
                                <a:xfrm>
                                  <a:off x="0" y="0"/>
                                  <a:ext cx="422622" cy="345381"/>
                                </a:xfrm>
                                <a:prstGeom prst="flowChartConnector">
                                  <a:avLst/>
                                </a:prstGeom>
                                <a:solidFill>
                                  <a:srgbClr val="FFFFFF"/>
                                </a:solidFill>
                                <a:ln w="25400">
                                  <a:solidFill>
                                    <a:srgbClr val="F79646"/>
                                  </a:solidFill>
                                  <a:round/>
                                  <a:headEnd/>
                                  <a:tailEnd/>
                                </a:ln>
                              </wps:spPr>
                              <wps:bodyPr rot="0" vert="horz" wrap="square" lIns="91440" tIns="45720" rIns="91440" bIns="45720" anchor="ctr" anchorCtr="0" upright="1">
                                <a:noAutofit/>
                              </wps:bodyPr>
                            </wps:wsp>
                            <wps:wsp>
                              <wps:cNvPr id="11" name="Straight Connector 18"/>
                              <wps:cNvCnPr>
                                <a:cxnSpLocks noChangeShapeType="1"/>
                              </wps:cNvCnPr>
                              <wps:spPr bwMode="auto">
                                <a:xfrm>
                                  <a:off x="84525" y="69156"/>
                                  <a:ext cx="23052" cy="275649"/>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2" name="Straight Connector 20"/>
                            <wps:cNvCnPr>
                              <a:cxnSpLocks noChangeShapeType="1"/>
                            </wps:cNvCnPr>
                            <wps:spPr bwMode="auto">
                              <a:xfrm flipV="1">
                                <a:off x="92209" y="0"/>
                                <a:ext cx="129088" cy="153681"/>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3" name="Straight Arrow Connector 22"/>
                          <wps:cNvCnPr>
                            <a:cxnSpLocks noChangeShapeType="1"/>
                          </wps:cNvCnPr>
                          <wps:spPr bwMode="auto">
                            <a:xfrm>
                              <a:off x="92209" y="222837"/>
                              <a:ext cx="198245" cy="7684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g:grpSp>
                      <wps:wsp>
                        <wps:cNvPr id="14" name="Straight Connector 24"/>
                        <wps:cNvCnPr>
                          <a:cxnSpLocks noChangeShapeType="1"/>
                        </wps:cNvCnPr>
                        <wps:spPr bwMode="auto">
                          <a:xfrm>
                            <a:off x="0" y="1921"/>
                            <a:ext cx="2764"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8CA4B07" id="Group 25" o:spid="_x0000_s1026" style="position:absolute;margin-left:381.3pt;margin-top:10.2pt;width:43.55pt;height:27.15pt;z-index:251661312" coordsize="5532,34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uzIDAQAAK4QAAAOAAAAZHJzL2Uyb0RvYy54bWzsWF1v2zYUfR/Q/0DwvbFES7YkRCk6twkG dFuBdHunJeoDlUiNpCNnv36XpCTLcToP6ZKiQPNgkKZ5de+5h+dQuXyzbxt0x6SqBU+xf+FhxHgm 8pqXKf7j0/XrCCOlKc9pIzhL8T1T+M3Vq58u+y5hRFSiyZlEEISrpO9SXGndJYuFyirWUnUhOsZh sRCypRqmslzkkvYQvW0WxPNWi17IvJMiY0rBt+/cIr6y8YuCZfr3olBMoybFkJu2n9J+bs3n4uqS JqWkXVVnQxr0CVm0tObw0CnUO6op2sn6JFRbZ1IoUeiLTLQLURR1xmwNUI3vPajmRopdZ2spk77s JpgA2gc4PTls9tvdjexuu4/SZQ/DDyL7rACXRd+VyXzdzEv3Y7TtfxU59JPutLCF7wvZmhBQEtpb fO8nfNleowy+DMOlF4UYZbC0DILICx3+WQVNOtmVVe8P+8i4K1yaPQuauAfaJIekTNOHDN0Qkv8o UZ3D0zDitIV8LaSI2CAP6zPd+7/q96MgwOgUguUqghPhAHCl0ORc+WbPEqKNuyL/KRBAgCMIbJDn hACO2+P1n9byUhgA9+YY+LEB8rvBICBkRWYH4QwPQFDVQTPU12nGbUU7ZqVIGU0YjpUPPXaAXjei zyoqdYI2gnPQXSGRv3b42i2jxignMIiLTUV5yd5KKfqK0RwydMTuu9kGM1EgT09TnDOQ0aSTSt8w 0SIzSHEBZUBaUk9FWHGjdx+UdrIzbjBap0RT59d109iJLLebRqI7ClZzbf+GY3r0s4ajPsUkDDzP hj5aVEcx1vEqWD0WA2yB55AOTQxu74expnXjxqCODbcC7rAzHFfJVuT3gKMUzgTBtGFQCfk3Rj0Y YIrVXzsqGUbNLxx6EftBYBzTToJwTWAi5yvb+QrlGYRKcaYlRm6y0c5nd52sywqe5duCuXgLnlHU Fs9DXkO6QFmX7fNz1x+5e6slNRnOmRvNmLvhzh2zPR/ccSKvPRaf7jtwliPuui3/mbtREBLQJpDL VeyHtuc0GV2TLL1wOPVkHa4CK1qTAZ5QuKm5Oag0+QJpuTCMtexxXIzNs/+dztD++GcLCTz3iLFf Q0VzoAxEtucHI3+p/gOmTrse6T+QHbIzyYHYPVP/UdHU3Z/jsRjuTTEhXvyYcfok9sargx/CleD4 EvCDBmdv0/asAtGHro4WNl0NJxpYR5qJAXjus5PBnL8TChBCoqX10IMa+HFEguEOvV5FINHmGI3X 4RMaqEHbJj9zIvzttQFpq5rUuD8YUIpbloP1MHiLNCNX1BddzCx/Q+mY7tITZyZ8EQlelC3ulu3H xOrBgSdkvRpeGc4w5Hv2C3gptuQfXuDNW/d8bkly+DfD1T8AAAD//wMAUEsDBBQABgAIAAAAIQC0 Xq8d4AAAAAkBAAAPAAAAZHJzL2Rvd25yZXYueG1sTI9BT4NAEIXvJv6HzZh4swuIUJGlaRr11DSx NTHetjAFUnaWsFug/97xpMfJ+/LeN/lqNp0YcXCtJQXhIgCBVNqqpVrB5+HtYQnCeU2V7iyhgis6 WBW3N7nOKjvRB457XwsuIZdpBY33fSalKxs02i1sj8TZyQ5Gez6HWlaDnrjcdDIKgkQa3RIvNLrH TYPleX8xCt4nPa0fw9dxez5trt+Hp93XNkSl7u/m9QsIj7P/g+FXn9WhYKejvVDlRKcgTaKEUQVR EINgYBk/pyCOnMQpyCKX/z8ofgAAAP//AwBQSwECLQAUAAYACAAAACEAtoM4kv4AAADhAQAAEwAA AAAAAAAAAAAAAAAAAAAAW0NvbnRlbnRfVHlwZXNdLnhtbFBLAQItABQABgAIAAAAIQA4/SH/1gAA AJQBAAALAAAAAAAAAAAAAAAAAC8BAABfcmVscy8ucmVsc1BLAQItABQABgAIAAAAIQDYvuzIDAQA AK4QAAAOAAAAAAAAAAAAAAAAAC4CAABkcnMvZTJvRG9jLnhtbFBLAQItABQABgAIAAAAIQC0Xq8d 4AAAAAkBAAAPAAAAAAAAAAAAAAAAAGYGAABkcnMvZG93bnJldi54bWxQSwUGAAAAAAQABADzAAAA cwcAAAAA ">
                <v:group id="Group 23" o:spid="_x0000_s1027" style="position:absolute;left:1844;width:3688;height:3453" coordsize="368834,3453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group id="Group 21" o:spid="_x0000_s1028" style="position:absolute;width:368834;height:345381" coordsize="368834,3453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lSazxQAAANoAAAAPAAAAZHJzL2Rvd25yZXYueG1sRI9Pa8JA FMTvBb/D8oTe6ibaFomuEkItPYRCVRBvj+wzCWbfhuw2f759t1DocZiZ3zDb/Wga0VPnassK4kUE griwuuZSwfl0eFqDcB5ZY2OZFEzkYL+bPWwx0XbgL+qPvhQBwi5BBZX3bSKlKyoy6Ba2JQ7ezXYG fZBdKXWHQ4CbRi6j6FUarDksVNhSVlFxP34bBe8DDukqfuvz+y2brqeXz0sek1KP8zHdgPA0+v/w X/tDK3iG3yvhBsjdDwAAAP//AwBQSwECLQAUAAYACAAAACEA2+H2y+4AAACFAQAAEwAAAAAAAAAA AAAAAAAAAAAAW0NvbnRlbnRfVHlwZXNdLnhtbFBLAQItABQABgAIAAAAIQBa9CxbvwAAABUBAAAL AAAAAAAAAAAAAAAAAB8BAABfcmVscy8ucmVsc1BLAQItABQABgAIAAAAIQBSlSazxQAAANoAAAAP AAAAAAAAAAAAAAAAAAcCAABkcnMvZG93bnJldi54bWxQSwUGAAAAAAMAAwC3AAAA+QIAAAAA ">
                    <v:group id="Group 19" o:spid="_x0000_s1029" style="position:absolute;width:368834;height:345381" coordsize="422622,3453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2YMoxAAAANoAAAAPAAAAZHJzL2Rvd25yZXYueG1sRI9Ba8JA FITvBf/D8oTe6iYtKSW6hiBWeghCtSDeHtlnEsy+Ddk1if++KxR6HGbmG2aVTaYVA/WusawgXkQg iEurG64U/Bw/Xz5AOI+ssbVMCu7kIFvPnlaYajvyNw0HX4kAYZeigtr7LpXSlTUZdAvbEQfvYnuD Psi+krrHMcBNK1+j6F0abDgs1NjRpqbyergZBbsRx/wt3g7F9bK5n4/J/lTEpNTzfMqXIDxN/j/8 1/7SChJ4XAk3QK5/AQAA//8DAFBLAQItABQABgAIAAAAIQDb4fbL7gAAAIUBAAATAAAAAAAAAAAA AAAAAAAAAABbQ29udGVudF9UeXBlc10ueG1sUEsBAi0AFAAGAAgAAAAhAFr0LFu/AAAAFQEAAAsA AAAAAAAAAAAAAAAAHwEAAF9yZWxzLy5yZWxzUEsBAi0AFAAGAAgAAAAhAD3ZgyjEAAAA2gAAAA8A AAAAAAAAAAAAAAAABwIAAGRycy9kb3ducmV2LnhtbFBLBQYAAAAAAwADALcAAAD4AgAAAAA= ">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7" o:spid="_x0000_s1030" type="#_x0000_t120" style="position:absolute;width:422622;height:34538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J5UhwwAAANsAAAAPAAAAZHJzL2Rvd25yZXYueG1sRI9Pa8JA EMXvBb/DMoIXqRul1JK6ilgKBU/+u4/ZaRLNzi7Z1aTf3jkUvM3w3rz3m8Wqd426UxtrzwamkwwU ceFtzaWB4+H79QNUTMgWG89k4I8irJaDlwXm1ne8o/s+lUpCOOZooEop5FrHoiKHceIDsWi/vnWY ZG1LbVvsJNw1epZl79phzdJQYaBNRcV1f3MGOr5NL8X66zzuA17G27fzIZzmxoyG/foTVKI+Pc3/ 1z9W8IVefpEB9PIBAAD//wMAUEsBAi0AFAAGAAgAAAAhANvh9svuAAAAhQEAABMAAAAAAAAAAAAA AAAAAAAAAFtDb250ZW50X1R5cGVzXS54bWxQSwECLQAUAAYACAAAACEAWvQsW78AAAAVAQAACwAA AAAAAAAAAAAAAAAfAQAAX3JlbHMvLnJlbHNQSwECLQAUAAYACAAAACEAyCeVIcMAAADbAAAADwAA AAAAAAAAAAAAAAAHAgAAZHJzL2Rvd25yZXYueG1sUEsFBgAAAAADAAMAtwAAAPcCAAAAAA== " strokecolor="#f79646" strokeweight="2pt"/>
                      <v:line id="Straight Connector 18" o:spid="_x0000_s1031" style="position:absolute;visibility:visible;mso-wrap-style:square" from="84525,69156" to="107577,34480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0mR+vwAAANsAAAAPAAAAZHJzL2Rvd25yZXYueG1sRE/dasIw FL4X9g7hDHZnU3cxpBpliMLAMbTtAxyas6TYnJQm1vr2y0Dw7nx8v2e9nVwnRhpC61nBIstBEDde t2wU1NVhvgQRIrLGzjMpuFOA7eZltsZC+xufaSyjESmEQ4EKbIx9IWVoLDkMme+JE/frB4cxwcFI PeAthbtOvuf5h3TYcmqw2NPOUnMpr06B+fZ07rU8jm48dVVp65+wvyj19jp9rkBEmuJT/HB/6TR/ Af+/pAPk5g8AAP//AwBQSwECLQAUAAYACAAAACEA2+H2y+4AAACFAQAAEwAAAAAAAAAAAAAAAAAA AAAAW0NvbnRlbnRfVHlwZXNdLnhtbFBLAQItABQABgAIAAAAIQBa9CxbvwAAABUBAAALAAAAAAAA AAAAAAAAAB8BAABfcmVscy8ucmVsc1BLAQItABQABgAIAAAAIQBC0mR+vwAAANsAAAAPAAAAAAAA AAAAAAAAAAcCAABkcnMvZG93bnJldi54bWxQSwUGAAAAAAMAAwC3AAAA8wIAAAAA " strokecolor="#4579b8"/>
                    </v:group>
                    <v:line id="Straight Connector 20" o:spid="_x0000_s1032" style="position:absolute;flip:y;visibility:visible;mso-wrap-style:square" from="92209,0" to="221297,1536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h9d2vgAAANsAAAAPAAAAZHJzL2Rvd25yZXYueG1sRI9LC8Iw EITvgv8hrODNpnrwUY0iguBBBF/3pdk+sNmUJtb6740geNtl5pudXW06U4mWGldaVjCOYhDEqdUl 5wpu1/1oDsJ5ZI2VZVLwJgebdb+3wkTbF5+pvfhchBB2CSoovK8TKV1akEEX2Zo4aJltDPqwNrnU Db5CuKnkJI6n0mDJ4UKBNe0KSh+Xpwk1zu/HQtojtTPKKHP30+7YkVLDQbddgvDU+b/5Rx904Cbw /SUMINcfAAAA//8DAFBLAQItABQABgAIAAAAIQDb4fbL7gAAAIUBAAATAAAAAAAAAAAAAAAAAAAA AABbQ29udGVudF9UeXBlc10ueG1sUEsBAi0AFAAGAAgAAAAhAFr0LFu/AAAAFQEAAAsAAAAAAAAA AAAAAAAAHwEAAF9yZWxzLy5yZWxzUEsBAi0AFAAGAAgAAAAhAGiH13a+AAAA2wAAAA8AAAAAAAAA AAAAAAAABwIAAGRycy9kb3ducmV2LnhtbFBLBQYAAAAAAwADALcAAADyAgAAAAA= " strokecolor="#4579b8"/>
                  </v:group>
                  <v:shapetype id="_x0000_t32" coordsize="21600,21600" o:spt="32" o:oned="t" path="m,l21600,21600e" filled="f">
                    <v:path arrowok="t" fillok="f" o:connecttype="none"/>
                    <o:lock v:ext="edit" shapetype="t"/>
                  </v:shapetype>
                  <v:shape id="Straight Arrow Connector 22" o:spid="_x0000_s1033" type="#_x0000_t32" style="position:absolute;left:92209;top:222837;width:198245;height:7684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IiOSwAAAANsAAAAPAAAAZHJzL2Rvd25yZXYueG1sRE9NawIx EL0L/Q9hCt40aRVtt0apLoLgSSs9D5vpZutmsmyirv/eCIK3ebzPmS06V4sztaHyrOFtqEAQF95U XGo4/KwHHyBCRDZYeyYNVwqwmL/0ZpgZf+EdnfexFCmEQ4YabIxNJmUoLDkMQ98QJ+7Ptw5jgm0p TYuXFO5q+a7URDqsODVYbGhlqTjuT07DplPj3/91oRp7nX7K4yHPl9tc6/5r9/0FIlIXn+KHe2PS /BHcf0kHyPkNAAD//wMAUEsBAi0AFAAGAAgAAAAhANvh9svuAAAAhQEAABMAAAAAAAAAAAAAAAAA AAAAAFtDb250ZW50X1R5cGVzXS54bWxQSwECLQAUAAYACAAAACEAWvQsW78AAAAVAQAACwAAAAAA AAAAAAAAAAAfAQAAX3JlbHMvLnJlbHNQSwECLQAUAAYACAAAACEAUyIjksAAAADbAAAADwAAAAAA AAAAAAAAAAAHAgAAZHJzL2Rvd25yZXYueG1sUEsFBgAAAAADAAMAtwAAAPQCAAAAAA== " strokecolor="#4579b8">
                    <v:stroke endarrow="open"/>
                  </v:shape>
                </v:group>
                <v:line id="Straight Connector 24" o:spid="_x0000_s1034" style="position:absolute;visibility:visible;mso-wrap-style:square" from="0,1921" to="2764,19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pcfmvwAAANsAAAAPAAAAZHJzL2Rvd25yZXYueG1sRE/bisIw EH1f8B/CCL5tU0VkqY0ioiC4yFr9gKEZm2IzKU2s9e/NwsK+zeFcJ18PthE9db52rGCapCCIS6dr rhRcL/vPLxA+IGtsHJOCF3lYr0YfOWbaPflMfREqEUPYZ6jAhNBmUvrSkEWfuJY4cjfXWQwRdpXU HT5juG3kLE0X0mLNscFgS1tD5b14WAXVt6Nzq+Wxt/1PcynM9eR3d6Um42GzBBFoCP/iP/dBx/lz +P0lHiBXbwAAAP//AwBQSwECLQAUAAYACAAAACEA2+H2y+4AAACFAQAAEwAAAAAAAAAAAAAAAAAA AAAAW0NvbnRlbnRfVHlwZXNdLnhtbFBLAQItABQABgAIAAAAIQBa9CxbvwAAABUBAAALAAAAAAAA AAAAAAAAAB8BAABfcmVscy8ucmVsc1BLAQItABQABgAIAAAAIQBSpcfmvwAAANsAAAAPAAAAAAAA AAAAAAAAAAcCAABkcnMvZG93bnJldi54bWxQSwUGAAAAAAMAAwC3AAAA8wIAAAAA " strokecolor="#4579b8"/>
              </v:group>
            </w:pict>
          </mc:Fallback>
        </mc:AlternateContent>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Trong mạch chỉnh lưu có điều khiển.</w:t>
      </w:r>
    </w:p>
    <w:p w14:paraId="74D0F67D" w14:textId="243702C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6:</w:t>
      </w:r>
      <w:r w:rsidR="006B0961" w:rsidRPr="006B0961">
        <w:rPr>
          <w:rFonts w:eastAsia="Times New Roman" w:cs="Times New Roman"/>
          <w:b/>
          <w:bCs/>
          <w:color w:val="000000"/>
          <w:sz w:val="24"/>
          <w:szCs w:val="24"/>
          <w:lang w:val="en-US"/>
        </w:rPr>
        <w:t xml:space="preserve"> Kí hiệu như hình vẽ bên là của loại linh kiện điện tử nào?</w:t>
      </w:r>
    </w:p>
    <w:p w14:paraId="2C5F95BF" w14:textId="77777777" w:rsidR="007628DF"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loại PNP.</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Tranzito loại NPN.</w:t>
      </w:r>
      <w:r w:rsidRPr="006B0961">
        <w:rPr>
          <w:rFonts w:eastAsia="Times New Roman" w:cs="Times New Roman"/>
          <w:color w:val="000000"/>
          <w:sz w:val="24"/>
          <w:szCs w:val="24"/>
          <w:lang w:val="en-US"/>
        </w:rPr>
        <w:tab/>
      </w:r>
    </w:p>
    <w:p w14:paraId="0F8D1040" w14:textId="542F0F02"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loại NNP.</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loại PPN.</w:t>
      </w:r>
    </w:p>
    <w:p w14:paraId="31B51E06" w14:textId="2B3724B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7:</w:t>
      </w:r>
      <w:r w:rsidR="006B0961" w:rsidRPr="006B0961">
        <w:rPr>
          <w:rFonts w:eastAsia="Times New Roman" w:cs="Times New Roman"/>
          <w:b/>
          <w:bCs/>
          <w:color w:val="000000"/>
          <w:sz w:val="24"/>
          <w:szCs w:val="24"/>
          <w:lang w:val="en-US"/>
        </w:rPr>
        <w:t xml:space="preserve"> Công dụng của Điôt bán dẫn</w:t>
      </w:r>
    </w:p>
    <w:p w14:paraId="0C4D9D8E" w14:textId="2A9093A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biến đổi dòng điện xoay chiều thành dòng điện một chiều.</w:t>
      </w:r>
    </w:p>
    <w:p w14:paraId="18A20E1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uếch đaị tín hiệu, tạo sóng, tạo xung.</w:t>
      </w:r>
    </w:p>
    <w:p w14:paraId="1C03DA28"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ùng trong mạch chỉnh lưu có điền khiển.</w:t>
      </w:r>
    </w:p>
    <w:p w14:paraId="5AD4FAC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ùng để điều khiển các thiết bị điện.</w:t>
      </w:r>
    </w:p>
    <w:p w14:paraId="37A5CB16" w14:textId="5AD9A38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8:</w:t>
      </w:r>
      <w:r w:rsidR="006B0961" w:rsidRPr="006B0961">
        <w:rPr>
          <w:rFonts w:eastAsia="Times New Roman" w:cs="Times New Roman"/>
          <w:b/>
          <w:bCs/>
          <w:color w:val="000000"/>
          <w:sz w:val="24"/>
          <w:szCs w:val="24"/>
          <w:lang w:val="en-US"/>
        </w:rPr>
        <w:t xml:space="preserve"> Chức năng của mạch chỉnh lưu là:</w:t>
      </w:r>
    </w:p>
    <w:p w14:paraId="6E6CCB34"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iến đổi dòng điện một chiều thành dòng điện xoay chiều.</w:t>
      </w:r>
    </w:p>
    <w:p w14:paraId="5EBC7D47" w14:textId="077D347B"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biến đổi dòng điện xoay chiều thành dòng điện một chiều.</w:t>
      </w:r>
    </w:p>
    <w:p w14:paraId="001F0282"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ổn định điện áp xoay chiều.</w:t>
      </w:r>
    </w:p>
    <w:p w14:paraId="40AFF66A"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ổn định dòng điện và điện áp một chiều.</w:t>
      </w:r>
    </w:p>
    <w:p w14:paraId="398D1B66" w14:textId="67137B40"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39:</w:t>
      </w:r>
      <w:r w:rsidR="006B0961" w:rsidRPr="006B0961">
        <w:rPr>
          <w:rFonts w:eastAsia="Times New Roman" w:cs="Times New Roman"/>
          <w:b/>
          <w:bCs/>
          <w:color w:val="000000"/>
          <w:sz w:val="24"/>
          <w:szCs w:val="24"/>
          <w:lang w:val="en-US"/>
        </w:rPr>
        <w:t xml:space="preserve"> Trong mạch chỉnh lưu cầu phải dùng tối thiểu bao nhiêu điôt?</w:t>
      </w:r>
    </w:p>
    <w:p w14:paraId="7560E694" w14:textId="6CFA808D"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Một điôt.</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Hai điôt.</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a điôt.</w:t>
      </w:r>
      <w:r w:rsidR="003751C0">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ốn điôt.</w:t>
      </w:r>
    </w:p>
    <w:p w14:paraId="217AA365" w14:textId="61D1E212"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40:</w:t>
      </w:r>
      <w:r w:rsidR="006B0961" w:rsidRPr="006B0961">
        <w:rPr>
          <w:rFonts w:eastAsia="Times New Roman" w:cs="Times New Roman"/>
          <w:b/>
          <w:bCs/>
          <w:color w:val="000000"/>
          <w:sz w:val="24"/>
          <w:szCs w:val="24"/>
          <w:lang w:val="en-US"/>
        </w:rPr>
        <w:t xml:space="preserve"> Trong mạch chỉnh lưu cầu, nếu có một trong các điôt bị đánh thủng hoặc mắc ngược chiều thì hiện tượng gì sẽ xảy ra?</w:t>
      </w:r>
    </w:p>
    <w:p w14:paraId="78DB1542" w14:textId="1B94C7FD"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Cuộn thứ cấp của biến áp nguồn bị ngắn mạch, làm cháy biến áp nguồn.</w:t>
      </w:r>
    </w:p>
    <w:p w14:paraId="07CB6E54"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òng điện sẽ chạy qua tải tiêu thụ theo chiều ngược lại.</w:t>
      </w:r>
    </w:p>
    <w:p w14:paraId="22544EF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lastRenderedPageBreak/>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iến áp nguồn vẫn hoạt động tốt, nhưng không có dòng điện chạy qua tải tiêu thụ.</w:t>
      </w:r>
    </w:p>
    <w:p w14:paraId="1766AB15"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ông có dòng điện chạy qua cuộn thứ cấp của biến áp nguồn.</w:t>
      </w:r>
    </w:p>
    <w:p w14:paraId="58BE0B6F" w14:textId="1F589B76"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41:</w:t>
      </w:r>
      <w:r w:rsidR="006B0961" w:rsidRPr="006B0961">
        <w:rPr>
          <w:rFonts w:eastAsia="Times New Roman" w:cs="Times New Roman"/>
          <w:b/>
          <w:bCs/>
          <w:color w:val="000000"/>
          <w:sz w:val="24"/>
          <w:szCs w:val="24"/>
          <w:lang w:val="en-US"/>
        </w:rPr>
        <w:t xml:space="preserve"> Trong sơ đồ khối chức năng của mạch nguồn một chiều có bao nhiêu khối?</w:t>
      </w:r>
    </w:p>
    <w:p w14:paraId="0DC9941E" w14:textId="5A3963F3"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3 khối.</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4 khối.</w:t>
      </w:r>
      <w:r w:rsidR="003E5A5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5 khối.</w:t>
      </w:r>
      <w:r w:rsidRPr="006B0961">
        <w:rPr>
          <w:rFonts w:eastAsia="Times New Roman" w:cs="Times New Roman"/>
          <w:color w:val="000000"/>
          <w:sz w:val="24"/>
          <w:szCs w:val="24"/>
          <w:lang w:val="en-US"/>
        </w:rPr>
        <w:tab/>
      </w:r>
      <w:r w:rsidR="003E5A5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6 khối.</w:t>
      </w:r>
    </w:p>
    <w:p w14:paraId="094400DE" w14:textId="2861D896"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42:</w:t>
      </w:r>
      <w:r w:rsidR="006B0961" w:rsidRPr="006B0961">
        <w:rPr>
          <w:rFonts w:eastAsia="Times New Roman" w:cs="Times New Roman"/>
          <w:b/>
          <w:bCs/>
          <w:color w:val="000000"/>
          <w:sz w:val="24"/>
          <w:szCs w:val="24"/>
          <w:lang w:val="en-US"/>
        </w:rPr>
        <w:t xml:space="preserve"> Trong sơ đồ khối chức năng của mạch nguồn một chiều, ta có thể bỏ bớt những khối nào mà vẫn đảm bảo mạch điện còn hoạt động được?</w:t>
      </w:r>
    </w:p>
    <w:p w14:paraId="5F851070" w14:textId="0ED482A4" w:rsidR="003E5A5B"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Khối 4 và khối 5.</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ối 2 và khối 4.</w:t>
      </w:r>
      <w:r w:rsidRPr="006B0961">
        <w:rPr>
          <w:rFonts w:eastAsia="Times New Roman" w:cs="Times New Roman"/>
          <w:color w:val="000000"/>
          <w:sz w:val="24"/>
          <w:szCs w:val="24"/>
          <w:lang w:val="en-US"/>
        </w:rPr>
        <w:tab/>
      </w:r>
    </w:p>
    <w:p w14:paraId="10E20072" w14:textId="66BC43E2"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ối 1 và khối 2.</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ối 2 và khối 5.</w:t>
      </w:r>
    </w:p>
    <w:p w14:paraId="4937C6F1" w14:textId="49706713"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43:</w:t>
      </w:r>
      <w:r w:rsidR="006B0961" w:rsidRPr="006B0961">
        <w:rPr>
          <w:rFonts w:eastAsia="Times New Roman" w:cs="Times New Roman"/>
          <w:b/>
          <w:bCs/>
          <w:color w:val="000000"/>
          <w:sz w:val="24"/>
          <w:szCs w:val="24"/>
          <w:lang w:val="en-US"/>
        </w:rPr>
        <w:t xml:space="preserve"> Trong mạch nguồn 1 chiều thực tế, nếu tụ C</w:t>
      </w:r>
      <w:r w:rsidR="006B0961" w:rsidRPr="006B0961">
        <w:rPr>
          <w:rFonts w:eastAsia="Times New Roman" w:cs="Times New Roman"/>
          <w:b/>
          <w:bCs/>
          <w:color w:val="000000"/>
          <w:sz w:val="24"/>
          <w:szCs w:val="24"/>
          <w:vertAlign w:val="subscript"/>
          <w:lang w:val="en-US"/>
        </w:rPr>
        <w:t>1</w:t>
      </w:r>
      <w:r w:rsidR="006B0961" w:rsidRPr="006B0961">
        <w:rPr>
          <w:rFonts w:eastAsia="Times New Roman" w:cs="Times New Roman"/>
          <w:b/>
          <w:bCs/>
          <w:color w:val="000000"/>
          <w:sz w:val="24"/>
          <w:szCs w:val="24"/>
          <w:lang w:val="en-US"/>
        </w:rPr>
        <w:t xml:space="preserve"> hoặc C</w:t>
      </w:r>
      <w:r w:rsidR="006B0961" w:rsidRPr="006B0961">
        <w:rPr>
          <w:rFonts w:eastAsia="Times New Roman" w:cs="Times New Roman"/>
          <w:b/>
          <w:bCs/>
          <w:color w:val="000000"/>
          <w:sz w:val="24"/>
          <w:szCs w:val="24"/>
          <w:vertAlign w:val="subscript"/>
          <w:lang w:val="en-US"/>
        </w:rPr>
        <w:t>2</w:t>
      </w:r>
      <w:r w:rsidR="006B0961" w:rsidRPr="006B0961">
        <w:rPr>
          <w:rFonts w:eastAsia="Times New Roman" w:cs="Times New Roman"/>
          <w:b/>
          <w:bCs/>
          <w:color w:val="000000"/>
          <w:sz w:val="24"/>
          <w:szCs w:val="24"/>
          <w:lang w:val="en-US"/>
        </w:rPr>
        <w:t xml:space="preserve"> bị đánh thủng thì hiện tượng gì sẽ xảy ra?</w:t>
      </w:r>
    </w:p>
    <w:p w14:paraId="7BD7E7D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Điện áp ra sẽ ngược pha với điện áp vào.</w:t>
      </w:r>
    </w:p>
    <w:p w14:paraId="24E6DAB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Mạch không còn chức năng chỉnh lưu, điện áp ra vẫn là điện áp xoay chiều.</w:t>
      </w:r>
    </w:p>
    <w:p w14:paraId="476222D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Dòng điện chạy qua tải tiêu thụ tăng vọt, làm cháy tải tiêu thụ.</w:t>
      </w:r>
    </w:p>
    <w:p w14:paraId="1AE00D1E" w14:textId="492CB0C8" w:rsid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Mạch điện bị ngắn mạch làm cháy biến áp nguồn.</w:t>
      </w:r>
    </w:p>
    <w:p w14:paraId="5286CA5D" w14:textId="180E263B" w:rsidR="003E5A5B" w:rsidRDefault="003E5A5B" w:rsidP="00C25BFE">
      <w:pPr>
        <w:spacing w:after="0" w:line="240" w:lineRule="auto"/>
        <w:ind w:firstLine="283"/>
        <w:rPr>
          <w:rFonts w:eastAsia="Times New Roman" w:cs="Times New Roman"/>
          <w:color w:val="000000"/>
          <w:sz w:val="24"/>
          <w:szCs w:val="24"/>
          <w:lang w:val="en-US"/>
        </w:rPr>
      </w:pPr>
    </w:p>
    <w:p w14:paraId="5169B7FF" w14:textId="4416025E" w:rsidR="00C017CC" w:rsidRPr="006B0961" w:rsidRDefault="002838A7" w:rsidP="00C25BFE">
      <w:pPr>
        <w:tabs>
          <w:tab w:val="left" w:pos="3041"/>
          <w:tab w:val="left" w:pos="5806"/>
          <w:tab w:val="left" w:pos="8567"/>
        </w:tabs>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4:</w:t>
      </w:r>
      <w:r w:rsidR="00C017CC" w:rsidRPr="006B0961">
        <w:rPr>
          <w:rFonts w:eastAsia="Times New Roman" w:cs="Times New Roman"/>
          <w:b/>
          <w:color w:val="000000"/>
          <w:sz w:val="24"/>
          <w:szCs w:val="24"/>
          <w:lang w:val="en-US"/>
        </w:rPr>
        <w:t xml:space="preserve">  Trên một tụ gốm có ghi 103, trị số điện dung của tụ này là</w:t>
      </w:r>
    </w:p>
    <w:p w14:paraId="263A787C" w14:textId="77777777" w:rsidR="00C017CC"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 picô fara.</w:t>
      </w:r>
      <w:r w:rsidRPr="006B0961">
        <w:rPr>
          <w:rFonts w:eastAsia="Times New Roman" w:cs="Times New Roman"/>
          <w:b/>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0 picô fara.</w:t>
      </w:r>
      <w:r w:rsidRPr="006B0961">
        <w:rPr>
          <w:rFonts w:eastAsia="Times New Roman" w:cs="Times New Roman"/>
          <w:color w:val="000000"/>
          <w:sz w:val="24"/>
          <w:szCs w:val="24"/>
          <w:lang w:val="en-US"/>
        </w:rPr>
        <w:tab/>
      </w:r>
    </w:p>
    <w:p w14:paraId="5FC4A45A" w14:textId="43B8DE71"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1000 picô fara.</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10000 picô fara.</w:t>
      </w:r>
    </w:p>
    <w:p w14:paraId="15E1EE0F" w14:textId="23E13B7C"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5:</w:t>
      </w:r>
      <w:r w:rsidR="00C017CC" w:rsidRPr="006B0961">
        <w:rPr>
          <w:rFonts w:eastAsia="Times New Roman" w:cs="Times New Roman"/>
          <w:b/>
          <w:color w:val="000000"/>
          <w:sz w:val="24"/>
          <w:szCs w:val="24"/>
          <w:lang w:val="en-US"/>
        </w:rPr>
        <w:t xml:space="preserve"> Một điện trở có các vòng màu theo thứ tự: xanh lam, đỏ, xanh lục, ngân nhũ. Trị số đúng của điện trở là.</w:t>
      </w:r>
    </w:p>
    <w:p w14:paraId="1776755E" w14:textId="7A95603A"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62x10</w:t>
      </w:r>
      <w:r w:rsidRPr="006B0961">
        <w:rPr>
          <w:rFonts w:eastAsia="Times New Roman" w:cs="Times New Roman"/>
          <w:color w:val="000000"/>
          <w:sz w:val="24"/>
          <w:szCs w:val="24"/>
          <w:vertAlign w:val="superscript"/>
          <w:lang w:val="en-US"/>
        </w:rPr>
        <w:t>5</w:t>
      </w:r>
      <w:r w:rsidRPr="006B0961">
        <w:rPr>
          <w:rFonts w:eastAsia="Times New Roman" w:cs="Times New Roman"/>
          <w:color w:val="000000"/>
          <w:sz w:val="24"/>
          <w:szCs w:val="24"/>
          <w:lang w:val="en-US"/>
        </w:rPr>
        <w:t>Ω ±10%.</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62x10</w:t>
      </w:r>
      <w:r w:rsidRPr="006B0961">
        <w:rPr>
          <w:rFonts w:eastAsia="Times New Roman" w:cs="Times New Roman"/>
          <w:color w:val="000000"/>
          <w:sz w:val="24"/>
          <w:szCs w:val="24"/>
          <w:vertAlign w:val="superscript"/>
          <w:lang w:val="en-US"/>
        </w:rPr>
        <w:t>5</w:t>
      </w:r>
      <w:r w:rsidRPr="006B0961">
        <w:rPr>
          <w:rFonts w:eastAsia="Times New Roman" w:cs="Times New Roman"/>
          <w:color w:val="000000"/>
          <w:sz w:val="24"/>
          <w:szCs w:val="24"/>
          <w:lang w:val="en-US"/>
        </w:rPr>
        <w:t>Ω ±5%.</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62x10</w:t>
      </w:r>
      <w:r w:rsidRPr="006B0961">
        <w:rPr>
          <w:rFonts w:eastAsia="Times New Roman" w:cs="Times New Roman"/>
          <w:color w:val="000000"/>
          <w:sz w:val="24"/>
          <w:szCs w:val="24"/>
          <w:vertAlign w:val="superscript"/>
          <w:lang w:val="en-US"/>
        </w:rPr>
        <w:t>5</w:t>
      </w:r>
      <w:r w:rsidRPr="006B0961">
        <w:rPr>
          <w:rFonts w:eastAsia="Times New Roman" w:cs="Times New Roman"/>
          <w:color w:val="000000"/>
          <w:sz w:val="24"/>
          <w:szCs w:val="24"/>
          <w:lang w:val="en-US"/>
        </w:rPr>
        <w:t>Ω ±1%.</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62x10</w:t>
      </w:r>
      <w:r w:rsidRPr="006B0961">
        <w:rPr>
          <w:rFonts w:eastAsia="Times New Roman" w:cs="Times New Roman"/>
          <w:color w:val="000000"/>
          <w:sz w:val="24"/>
          <w:szCs w:val="24"/>
          <w:vertAlign w:val="superscript"/>
          <w:lang w:val="en-US"/>
        </w:rPr>
        <w:t>5</w:t>
      </w:r>
      <w:r w:rsidRPr="006B0961">
        <w:rPr>
          <w:rFonts w:eastAsia="Times New Roman" w:cs="Times New Roman"/>
          <w:color w:val="000000"/>
          <w:sz w:val="24"/>
          <w:szCs w:val="24"/>
          <w:lang w:val="en-US"/>
        </w:rPr>
        <w:t>Ω ±0,5%.</w:t>
      </w:r>
    </w:p>
    <w:p w14:paraId="3681484D" w14:textId="157D0B5E"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6:</w:t>
      </w:r>
      <w:r w:rsidR="00C017CC" w:rsidRPr="006B0961">
        <w:rPr>
          <w:rFonts w:eastAsia="Times New Roman" w:cs="Times New Roman"/>
          <w:b/>
          <w:color w:val="000000"/>
          <w:sz w:val="24"/>
          <w:szCs w:val="24"/>
          <w:lang w:val="en-US"/>
        </w:rPr>
        <w:t xml:space="preserve"> Một điện trở có các vòng màu theo thứ tự:  tím, đen, trắng, đỏ. Trị số đúng của điện trở là.</w:t>
      </w:r>
    </w:p>
    <w:p w14:paraId="18BF91CF" w14:textId="6A539E7B"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70 x10</w:t>
      </w:r>
      <w:r w:rsidRPr="006B0961">
        <w:rPr>
          <w:rFonts w:eastAsia="Times New Roman" w:cs="Times New Roman"/>
          <w:color w:val="000000"/>
          <w:sz w:val="24"/>
          <w:szCs w:val="24"/>
          <w:vertAlign w:val="superscript"/>
          <w:lang w:val="en-US"/>
        </w:rPr>
        <w:t xml:space="preserve">3 </w:t>
      </w:r>
      <w:r w:rsidRPr="006B0961">
        <w:rPr>
          <w:rFonts w:eastAsia="Times New Roman" w:cs="Times New Roman"/>
          <w:color w:val="000000"/>
          <w:sz w:val="24"/>
          <w:szCs w:val="24"/>
          <w:lang w:val="en-US"/>
        </w:rPr>
        <w:t>MΩ ±2%.</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70 x10</w:t>
      </w:r>
      <w:r w:rsidRPr="006B0961">
        <w:rPr>
          <w:rFonts w:eastAsia="Times New Roman" w:cs="Times New Roman"/>
          <w:color w:val="000000"/>
          <w:sz w:val="24"/>
          <w:szCs w:val="24"/>
          <w:vertAlign w:val="superscript"/>
          <w:lang w:val="en-US"/>
        </w:rPr>
        <w:t>9</w:t>
      </w:r>
      <w:r w:rsidRPr="006B0961">
        <w:rPr>
          <w:rFonts w:eastAsia="Times New Roman" w:cs="Times New Roman"/>
          <w:color w:val="000000"/>
          <w:sz w:val="24"/>
          <w:szCs w:val="24"/>
          <w:lang w:val="en-US"/>
        </w:rPr>
        <w:t>Ω ±20%.</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70 x10</w:t>
      </w:r>
      <w:r w:rsidRPr="006B0961">
        <w:rPr>
          <w:rFonts w:eastAsia="Times New Roman" w:cs="Times New Roman"/>
          <w:color w:val="000000"/>
          <w:sz w:val="24"/>
          <w:szCs w:val="24"/>
          <w:vertAlign w:val="superscript"/>
          <w:lang w:val="en-US"/>
        </w:rPr>
        <w:t xml:space="preserve">3 </w:t>
      </w:r>
      <w:r w:rsidRPr="006B0961">
        <w:rPr>
          <w:rFonts w:eastAsia="Times New Roman" w:cs="Times New Roman"/>
          <w:color w:val="000000"/>
          <w:sz w:val="24"/>
          <w:szCs w:val="24"/>
          <w:lang w:val="en-US"/>
        </w:rPr>
        <w:t>MΩ ±10%.</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70 x10</w:t>
      </w:r>
      <w:r w:rsidRPr="006B0961">
        <w:rPr>
          <w:rFonts w:eastAsia="Times New Roman" w:cs="Times New Roman"/>
          <w:color w:val="000000"/>
          <w:sz w:val="24"/>
          <w:szCs w:val="24"/>
          <w:vertAlign w:val="superscript"/>
          <w:lang w:val="en-US"/>
        </w:rPr>
        <w:t xml:space="preserve">3 </w:t>
      </w:r>
      <w:r w:rsidRPr="006B0961">
        <w:rPr>
          <w:rFonts w:eastAsia="Times New Roman" w:cs="Times New Roman"/>
          <w:color w:val="000000"/>
          <w:sz w:val="24"/>
          <w:szCs w:val="24"/>
          <w:lang w:val="en-US"/>
        </w:rPr>
        <w:t>MΩ ±5%.</w:t>
      </w:r>
    </w:p>
    <w:p w14:paraId="084971E4" w14:textId="572FC3B0"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7:</w:t>
      </w:r>
      <w:r w:rsidR="00C017CC" w:rsidRPr="006B0961">
        <w:rPr>
          <w:rFonts w:eastAsia="Times New Roman" w:cs="Times New Roman"/>
          <w:b/>
          <w:color w:val="000000"/>
          <w:sz w:val="24"/>
          <w:szCs w:val="24"/>
          <w:lang w:val="en-US"/>
        </w:rPr>
        <w:t xml:space="preserve"> Một điện trở có các vòng màu theo thứ tự:  nâu, đen, nâu, kim nhũ. Trị số đúng của điện trở là.</w:t>
      </w:r>
    </w:p>
    <w:p w14:paraId="04A2FA71" w14:textId="6529D800"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10 Ω ±5%.</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0Ω ±5%.</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0Ω ±10%.</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10Ω ±10%.</w:t>
      </w:r>
    </w:p>
    <w:p w14:paraId="7B6E86E1" w14:textId="7F8571E4" w:rsidR="00C017CC" w:rsidRPr="006B0961" w:rsidRDefault="002838A7" w:rsidP="00C25BFE">
      <w:pPr>
        <w:tabs>
          <w:tab w:val="left" w:pos="3041"/>
          <w:tab w:val="left" w:pos="5806"/>
          <w:tab w:val="left" w:pos="8567"/>
        </w:tabs>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8:</w:t>
      </w:r>
      <w:r w:rsidR="00C017CC" w:rsidRPr="006B0961">
        <w:rPr>
          <w:rFonts w:eastAsia="Times New Roman" w:cs="Times New Roman"/>
          <w:b/>
          <w:color w:val="000000"/>
          <w:sz w:val="24"/>
          <w:szCs w:val="24"/>
          <w:lang w:val="en-US"/>
        </w:rPr>
        <w:t xml:space="preserve"> Một điện trở có các vòng màu theo thứ tự: đỏ, tím, vàng, nâu. Trị số đúng của điện trở là.</w:t>
      </w:r>
    </w:p>
    <w:p w14:paraId="5A397107" w14:textId="6ACAE73C"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27.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0,5%.</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70.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1%.</w:t>
      </w:r>
      <w:r w:rsidR="0021292D">
        <w:rPr>
          <w:rFonts w:eastAsia="Times New Roman" w:cs="Times New Roman"/>
          <w:color w:val="000000"/>
          <w:sz w:val="24"/>
          <w:szCs w:val="24"/>
          <w:lang w:val="en-US"/>
        </w:rPr>
        <w:t xml:space="preserve">    </w:t>
      </w:r>
      <w:r w:rsidRPr="006B0961">
        <w:rPr>
          <w:rFonts w:eastAsia="Times New Roman" w:cs="Times New Roman"/>
          <w:b/>
          <w:color w:val="000000"/>
          <w:sz w:val="24"/>
          <w:szCs w:val="24"/>
          <w:lang w:val="en-US"/>
        </w:rPr>
        <w:t>C</w:t>
      </w:r>
      <w:r w:rsidRPr="006B0961">
        <w:rPr>
          <w:rFonts w:eastAsia="Times New Roman" w:cs="Times New Roman"/>
          <w:color w:val="000000"/>
          <w:sz w:val="24"/>
          <w:szCs w:val="24"/>
          <w:lang w:val="en-US"/>
        </w:rPr>
        <w:t>27.10</w:t>
      </w:r>
      <w:r w:rsidRPr="006B0961">
        <w:rPr>
          <w:rFonts w:eastAsia="Times New Roman" w:cs="Times New Roman"/>
          <w:color w:val="000000"/>
          <w:sz w:val="24"/>
          <w:szCs w:val="24"/>
          <w:vertAlign w:val="superscript"/>
          <w:lang w:val="en-US"/>
        </w:rPr>
        <w:t xml:space="preserve">4 </w:t>
      </w:r>
      <w:r w:rsidRPr="006B0961">
        <w:rPr>
          <w:rFonts w:eastAsia="Times New Roman" w:cs="Times New Roman"/>
          <w:color w:val="000000"/>
          <w:sz w:val="24"/>
          <w:szCs w:val="24"/>
          <w:lang w:val="en-US"/>
        </w:rPr>
        <w:t>Ω ±1%.</w:t>
      </w:r>
      <w:r w:rsidR="0021292D">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270Ω ±0,5%.</w:t>
      </w:r>
    </w:p>
    <w:p w14:paraId="68B20D28" w14:textId="70520ACE"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49:</w:t>
      </w:r>
      <w:r w:rsidR="00C017CC" w:rsidRPr="006B0961">
        <w:rPr>
          <w:rFonts w:eastAsia="Times New Roman" w:cs="Times New Roman"/>
          <w:b/>
          <w:color w:val="000000"/>
          <w:sz w:val="24"/>
          <w:szCs w:val="24"/>
          <w:lang w:val="en-US"/>
        </w:rPr>
        <w:t xml:space="preserve"> Một điện trở có giá trị 47x10</w:t>
      </w:r>
      <w:r w:rsidR="00C017CC" w:rsidRPr="006B0961">
        <w:rPr>
          <w:rFonts w:eastAsia="Times New Roman" w:cs="Times New Roman"/>
          <w:b/>
          <w:color w:val="000000"/>
          <w:sz w:val="24"/>
          <w:szCs w:val="24"/>
          <w:vertAlign w:val="superscript"/>
          <w:lang w:val="en-US"/>
        </w:rPr>
        <w:t>3</w:t>
      </w:r>
      <w:r w:rsidR="00C017CC" w:rsidRPr="006B0961">
        <w:rPr>
          <w:rFonts w:eastAsia="Times New Roman" w:cs="Times New Roman"/>
          <w:b/>
          <w:color w:val="000000"/>
          <w:sz w:val="24"/>
          <w:szCs w:val="24"/>
          <w:lang w:val="en-US"/>
        </w:rPr>
        <w:t>Ω ±5%. Vạch màu tương ứng theo thứ tự là.</w:t>
      </w:r>
    </w:p>
    <w:p w14:paraId="11AF9BCA" w14:textId="3282DB36" w:rsidR="00C017CC" w:rsidRPr="006B0961" w:rsidRDefault="00C017CC" w:rsidP="00C25BFE">
      <w:pPr>
        <w:tabs>
          <w:tab w:val="left" w:pos="5801"/>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vàng, tím, cam, kim nhũ.</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vàng, tím, cam, ngân nhũ.</w:t>
      </w:r>
    </w:p>
    <w:p w14:paraId="18F84936" w14:textId="77777777" w:rsidR="00C017CC" w:rsidRPr="006B0961" w:rsidRDefault="00C017CC" w:rsidP="00C25BFE">
      <w:pPr>
        <w:tabs>
          <w:tab w:val="left" w:pos="5801"/>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vàng, tím, đỏ, kim nhũ.</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vàng, tím, đỏ, ngân nhũ.</w:t>
      </w:r>
    </w:p>
    <w:p w14:paraId="081D5245" w14:textId="312139A1" w:rsidR="00C017CC" w:rsidRPr="006B0961" w:rsidRDefault="002838A7" w:rsidP="00C25BFE">
      <w:pPr>
        <w:tabs>
          <w:tab w:val="left" w:pos="5801"/>
        </w:tabs>
        <w:spacing w:after="0" w:line="240" w:lineRule="auto"/>
        <w:ind w:hanging="180"/>
        <w:rPr>
          <w:rFonts w:eastAsia="Times New Roman" w:cs="Times New Roman"/>
          <w:b/>
          <w:color w:val="000000"/>
          <w:sz w:val="24"/>
          <w:szCs w:val="24"/>
          <w:lang w:val="en-US"/>
        </w:rPr>
      </w:pPr>
      <w:r>
        <w:rPr>
          <w:rFonts w:eastAsia="Times New Roman" w:cs="Times New Roman"/>
          <w:b/>
          <w:color w:val="FF0000"/>
          <w:sz w:val="24"/>
          <w:szCs w:val="24"/>
          <w:lang w:val="en-US"/>
        </w:rPr>
        <w:t>Câu 50:</w:t>
      </w:r>
      <w:r w:rsidR="00C017CC" w:rsidRPr="006B0961">
        <w:rPr>
          <w:rFonts w:eastAsia="Times New Roman" w:cs="Times New Roman"/>
          <w:b/>
          <w:color w:val="000000"/>
          <w:sz w:val="24"/>
          <w:szCs w:val="24"/>
          <w:lang w:val="en-US"/>
        </w:rPr>
        <w:t xml:space="preserve"> Một tụ điện có ghi là 3µF – 220V thì điện dung của tụ điện là</w:t>
      </w:r>
    </w:p>
    <w:p w14:paraId="67E9D6A3" w14:textId="77777777" w:rsidR="00C017CC" w:rsidRPr="006B0961" w:rsidRDefault="00C017CC" w:rsidP="00C25BFE">
      <w:pPr>
        <w:tabs>
          <w:tab w:val="left" w:pos="5801"/>
        </w:tabs>
        <w:spacing w:after="0" w:line="240" w:lineRule="auto"/>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3F.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 xml:space="preserve"> 300000F.</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3.10</w:t>
      </w:r>
      <w:r w:rsidRPr="006B0961">
        <w:rPr>
          <w:rFonts w:eastAsia="Times New Roman" w:cs="Times New Roman"/>
          <w:color w:val="000000"/>
          <w:sz w:val="24"/>
          <w:szCs w:val="24"/>
          <w:vertAlign w:val="superscript"/>
          <w:lang w:val="en-US"/>
        </w:rPr>
        <w:t>-3</w:t>
      </w:r>
      <w:r w:rsidRPr="006B0961">
        <w:rPr>
          <w:rFonts w:eastAsia="Times New Roman" w:cs="Times New Roman"/>
          <w:color w:val="000000"/>
          <w:sz w:val="24"/>
          <w:szCs w:val="24"/>
          <w:lang w:val="en-US"/>
        </w:rPr>
        <w:t xml:space="preserve"> F.</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 xml:space="preserve"> 3.10</w:t>
      </w:r>
      <w:r w:rsidRPr="006B0961">
        <w:rPr>
          <w:rFonts w:eastAsia="Times New Roman" w:cs="Times New Roman"/>
          <w:color w:val="000000"/>
          <w:sz w:val="24"/>
          <w:szCs w:val="24"/>
          <w:vertAlign w:val="superscript"/>
          <w:lang w:val="en-US"/>
        </w:rPr>
        <w:t>-6</w:t>
      </w:r>
      <w:r w:rsidRPr="006B0961">
        <w:rPr>
          <w:rFonts w:eastAsia="Times New Roman" w:cs="Times New Roman"/>
          <w:color w:val="000000"/>
          <w:sz w:val="24"/>
          <w:szCs w:val="24"/>
          <w:lang w:val="en-US"/>
        </w:rPr>
        <w:t xml:space="preserve"> F.</w:t>
      </w:r>
    </w:p>
    <w:p w14:paraId="10DC268D" w14:textId="15A99CDF" w:rsidR="00C017CC" w:rsidRPr="006B0961" w:rsidRDefault="002838A7" w:rsidP="00C25BFE">
      <w:pPr>
        <w:tabs>
          <w:tab w:val="left" w:pos="5801"/>
        </w:tabs>
        <w:spacing w:after="0" w:line="240" w:lineRule="auto"/>
        <w:ind w:hanging="180"/>
        <w:rPr>
          <w:rFonts w:eastAsia="Times New Roman" w:cs="Times New Roman"/>
          <w:b/>
          <w:color w:val="000000"/>
          <w:sz w:val="24"/>
          <w:szCs w:val="24"/>
          <w:lang w:val="en-US"/>
        </w:rPr>
      </w:pPr>
      <w:r>
        <w:rPr>
          <w:rFonts w:eastAsia="Times New Roman" w:cs="Times New Roman"/>
          <w:b/>
          <w:color w:val="FF0000"/>
          <w:sz w:val="24"/>
          <w:szCs w:val="24"/>
          <w:lang w:val="en-US"/>
        </w:rPr>
        <w:t>Câu 51:</w:t>
      </w:r>
      <w:r w:rsidR="00C017CC" w:rsidRPr="006B0961">
        <w:rPr>
          <w:rFonts w:eastAsia="Times New Roman" w:cs="Times New Roman"/>
          <w:b/>
          <w:color w:val="000000"/>
          <w:sz w:val="24"/>
          <w:szCs w:val="24"/>
          <w:lang w:val="en-US"/>
        </w:rPr>
        <w:t xml:space="preserve"> Linh kiện điện tử cho phép dùng ở vùng điện áp ngược đánh thủng mà không hỏng là</w:t>
      </w:r>
    </w:p>
    <w:p w14:paraId="68BFA1F2" w14:textId="77777777" w:rsidR="00C017CC" w:rsidRPr="006B0961" w:rsidRDefault="00C017CC" w:rsidP="00C25BFE">
      <w:pPr>
        <w:numPr>
          <w:ilvl w:val="0"/>
          <w:numId w:val="1"/>
        </w:numPr>
        <w:tabs>
          <w:tab w:val="left" w:pos="5801"/>
        </w:tabs>
        <w:spacing w:after="0" w:line="240" w:lineRule="auto"/>
        <w:contextualSpacing/>
        <w:jc w:val="left"/>
        <w:rPr>
          <w:rFonts w:eastAsia="Times New Roman" w:cs="Times New Roman"/>
          <w:color w:val="000000"/>
          <w:sz w:val="24"/>
          <w:szCs w:val="24"/>
          <w:lang w:val="en-US"/>
        </w:rPr>
      </w:pPr>
      <w:r w:rsidRPr="006B0961">
        <w:rPr>
          <w:rFonts w:eastAsia="Times New Roman" w:cs="Times New Roman"/>
          <w:color w:val="000000"/>
          <w:sz w:val="24"/>
          <w:szCs w:val="24"/>
          <w:lang w:val="en-US"/>
        </w:rPr>
        <w:t>điot chỉnh lưu.</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 xml:space="preserve"> điot tiếp mặt.</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điot ổn áp.</w:t>
      </w:r>
      <w:r w:rsidRPr="006B0961">
        <w:rPr>
          <w:rFonts w:eastAsia="Times New Roman" w:cs="Times New Roman"/>
          <w:color w:val="000000"/>
          <w:sz w:val="24"/>
          <w:szCs w:val="24"/>
          <w:lang w:val="en-US"/>
        </w:rPr>
        <w:tab/>
      </w:r>
      <w:r w:rsidRPr="006B0961">
        <w:rPr>
          <w:rFonts w:eastAsia="Times New Roman" w:cs="Times New Roman"/>
          <w:b/>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t</w:t>
      </w:r>
      <w:r w:rsidRPr="006B0961">
        <w:rPr>
          <w:rFonts w:eastAsia="Times New Roman" w:cs="Times New Roman"/>
          <w:color w:val="000000"/>
          <w:sz w:val="24"/>
          <w:szCs w:val="24"/>
          <w:lang w:val="en-US"/>
        </w:rPr>
        <w:t>irixto.</w:t>
      </w:r>
    </w:p>
    <w:p w14:paraId="1AB4BFFF" w14:textId="73E2359A" w:rsidR="00C017CC" w:rsidRPr="006B0961" w:rsidRDefault="002838A7" w:rsidP="00C25BFE">
      <w:pPr>
        <w:tabs>
          <w:tab w:val="left" w:pos="5801"/>
        </w:tabs>
        <w:spacing w:after="0" w:line="240" w:lineRule="auto"/>
        <w:ind w:hanging="180"/>
        <w:rPr>
          <w:rFonts w:eastAsia="Times New Roman" w:cs="Times New Roman"/>
          <w:b/>
          <w:color w:val="000000"/>
          <w:sz w:val="24"/>
          <w:szCs w:val="24"/>
          <w:lang w:val="en-US"/>
        </w:rPr>
      </w:pPr>
      <w:r>
        <w:rPr>
          <w:rFonts w:eastAsia="Times New Roman" w:cs="Times New Roman"/>
          <w:b/>
          <w:color w:val="FF0000"/>
          <w:sz w:val="24"/>
          <w:szCs w:val="24"/>
          <w:lang w:val="en-US"/>
        </w:rPr>
        <w:t>Câu 52:</w:t>
      </w:r>
      <w:r w:rsidR="00C017CC" w:rsidRPr="006B0961">
        <w:rPr>
          <w:rFonts w:eastAsia="Times New Roman" w:cs="Times New Roman"/>
          <w:b/>
          <w:color w:val="000000"/>
          <w:sz w:val="24"/>
          <w:szCs w:val="24"/>
          <w:lang w:val="en-US"/>
        </w:rPr>
        <w:t xml:space="preserve"> Điot, Tirixto, Triac, tranzito, điac giống nhau ở điểm nào?</w:t>
      </w:r>
    </w:p>
    <w:p w14:paraId="23364F83" w14:textId="77777777" w:rsidR="00C017CC" w:rsidRPr="006B0961" w:rsidRDefault="00C017CC" w:rsidP="00C25BFE">
      <w:pPr>
        <w:numPr>
          <w:ilvl w:val="0"/>
          <w:numId w:val="2"/>
        </w:numPr>
        <w:tabs>
          <w:tab w:val="left" w:pos="5801"/>
        </w:tabs>
        <w:spacing w:after="0" w:line="240" w:lineRule="auto"/>
        <w:contextualSpacing/>
        <w:jc w:val="left"/>
        <w:rPr>
          <w:rFonts w:eastAsia="Times New Roman" w:cs="Times New Roman"/>
          <w:color w:val="000000"/>
          <w:sz w:val="24"/>
          <w:szCs w:val="24"/>
          <w:lang w:val="en-US"/>
        </w:rPr>
      </w:pPr>
      <w:r w:rsidRPr="006B0961">
        <w:rPr>
          <w:rFonts w:eastAsia="Times New Roman" w:cs="Times New Roman"/>
          <w:color w:val="000000"/>
          <w:sz w:val="24"/>
          <w:szCs w:val="24"/>
          <w:lang w:val="en-US"/>
        </w:rPr>
        <w:t xml:space="preserve">nguyên lý làm việc.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số điện cực.</w:t>
      </w:r>
      <w:r w:rsidRPr="006B0961">
        <w:rPr>
          <w:rFonts w:eastAsia="Times New Roman" w:cs="Times New Roman"/>
          <w:color w:val="000000"/>
          <w:sz w:val="24"/>
          <w:szCs w:val="24"/>
          <w:lang w:val="en-US"/>
        </w:rPr>
        <w:tab/>
        <w:t xml:space="preserve">          </w:t>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vật liệu chế tạo.</w:t>
      </w:r>
      <w:r w:rsidRPr="006B0961">
        <w:rPr>
          <w:rFonts w:eastAsia="Times New Roman" w:cs="Times New Roman"/>
          <w:color w:val="000000"/>
          <w:sz w:val="24"/>
          <w:szCs w:val="24"/>
          <w:lang w:val="en-US"/>
        </w:rPr>
        <w:tab/>
        <w:t xml:space="preserve">          </w:t>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 xml:space="preserve"> công dụng.</w:t>
      </w:r>
    </w:p>
    <w:p w14:paraId="75951F11" w14:textId="59E29023" w:rsidR="00C017CC" w:rsidRPr="006B0961" w:rsidRDefault="002838A7" w:rsidP="00C25BFE">
      <w:pPr>
        <w:tabs>
          <w:tab w:val="left" w:pos="5801"/>
        </w:tabs>
        <w:spacing w:after="0" w:line="240" w:lineRule="auto"/>
        <w:ind w:left="720" w:hanging="900"/>
        <w:contextualSpacing/>
        <w:rPr>
          <w:rFonts w:eastAsia="Times New Roman" w:cs="Times New Roman"/>
          <w:color w:val="000000"/>
          <w:sz w:val="24"/>
          <w:szCs w:val="24"/>
          <w:lang w:val="en-US"/>
        </w:rPr>
      </w:pPr>
      <w:r>
        <w:rPr>
          <w:rFonts w:eastAsia="Times New Roman" w:cs="Times New Roman"/>
          <w:b/>
          <w:color w:val="FF0000"/>
          <w:sz w:val="24"/>
          <w:szCs w:val="24"/>
          <w:lang w:val="en-US"/>
        </w:rPr>
        <w:t>Câu 53:</w:t>
      </w:r>
      <w:r w:rsidR="00C017CC" w:rsidRPr="006B0961">
        <w:rPr>
          <w:rFonts w:eastAsia="Times New Roman" w:cs="Times New Roman"/>
          <w:b/>
          <w:color w:val="000000"/>
          <w:sz w:val="24"/>
          <w:szCs w:val="24"/>
          <w:lang w:val="en-US"/>
        </w:rPr>
        <w:t xml:space="preserve"> </w:t>
      </w:r>
      <w:r w:rsidR="00C017CC" w:rsidRPr="006B0961">
        <w:rPr>
          <w:rFonts w:eastAsia="Batang" w:cs="Times New Roman"/>
          <w:b/>
          <w:iCs/>
          <w:sz w:val="24"/>
          <w:szCs w:val="24"/>
          <w:lang w:val="en-US"/>
        </w:rPr>
        <w:t>Kí hiệu của tụ hóa trong mạch điện là</w:t>
      </w:r>
    </w:p>
    <w:p w14:paraId="74D5BE24" w14:textId="293A0948" w:rsidR="00C017CC" w:rsidRPr="006B0961" w:rsidRDefault="00C017CC" w:rsidP="00C25BFE">
      <w:pPr>
        <w:spacing w:after="0" w:line="240" w:lineRule="auto"/>
        <w:ind w:left="-450"/>
        <w:rPr>
          <w:rFonts w:eastAsia="Times New Roman" w:cs="Times New Roman"/>
          <w:noProof/>
          <w:sz w:val="24"/>
          <w:szCs w:val="24"/>
          <w:lang w:val="en-US"/>
        </w:rPr>
      </w:pPr>
      <w:r w:rsidRPr="006B0961">
        <w:rPr>
          <w:rFonts w:eastAsia="Batang" w:cs="Times New Roman"/>
          <w:b/>
          <w:iCs/>
          <w:sz w:val="24"/>
          <w:szCs w:val="24"/>
        </w:rPr>
        <w:t xml:space="preserve">             </w:t>
      </w:r>
      <w:r w:rsidRPr="00C25BFE">
        <w:rPr>
          <w:rFonts w:eastAsia="Batang" w:cs="Times New Roman"/>
          <w:b/>
          <w:iCs/>
          <w:color w:val="0066FF"/>
          <w:sz w:val="24"/>
          <w:szCs w:val="24"/>
          <w:lang w:val="en-US"/>
        </w:rPr>
        <w:t>A.</w:t>
      </w:r>
      <w:r w:rsidRPr="006B0961">
        <w:rPr>
          <w:rFonts w:eastAsia="Batang" w:cs="Times New Roman"/>
          <w:iCs/>
          <w:sz w:val="24"/>
          <w:szCs w:val="24"/>
          <w:lang w:val="en-US"/>
        </w:rPr>
        <w:t xml:space="preserve"> </w:t>
      </w:r>
      <w:r w:rsidRPr="006B0961">
        <w:rPr>
          <w:rFonts w:eastAsia="Times New Roman" w:cs="Times New Roman"/>
          <w:noProof/>
          <w:sz w:val="24"/>
          <w:szCs w:val="24"/>
          <w:lang w:val="en-US"/>
        </w:rPr>
        <w:drawing>
          <wp:inline distT="0" distB="0" distL="0" distR="0" wp14:anchorId="45F14545" wp14:editId="53FB36BD">
            <wp:extent cx="647700" cy="24765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6B0961">
        <w:rPr>
          <w:rFonts w:eastAsia="Batang" w:cs="Times New Roman"/>
          <w:iCs/>
          <w:sz w:val="24"/>
          <w:szCs w:val="24"/>
          <w:lang w:val="en-US"/>
        </w:rPr>
        <w:tab/>
        <w:t>.</w:t>
      </w:r>
      <w:r w:rsidRPr="00C25BFE">
        <w:rPr>
          <w:rFonts w:eastAsia="Batang" w:cs="Times New Roman"/>
          <w:b/>
          <w:iCs/>
          <w:color w:val="0066FF"/>
          <w:sz w:val="24"/>
          <w:szCs w:val="24"/>
          <w:lang w:val="en-US"/>
        </w:rPr>
        <w:t>B.</w:t>
      </w:r>
      <w:r w:rsidRPr="006B0961">
        <w:rPr>
          <w:rFonts w:eastAsia="Times New Roman" w:cs="Times New Roman"/>
          <w:noProof/>
          <w:sz w:val="24"/>
          <w:szCs w:val="24"/>
          <w:lang w:val="en-US"/>
        </w:rPr>
        <w:drawing>
          <wp:inline distT="0" distB="0" distL="0" distR="0" wp14:anchorId="676FE638" wp14:editId="4ADFF252">
            <wp:extent cx="733425" cy="323850"/>
            <wp:effectExtent l="0" t="0" r="952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3425" cy="323850"/>
                    </a:xfrm>
                    <a:prstGeom prst="rect">
                      <a:avLst/>
                    </a:prstGeom>
                    <a:noFill/>
                    <a:ln>
                      <a:noFill/>
                    </a:ln>
                  </pic:spPr>
                </pic:pic>
              </a:graphicData>
            </a:graphic>
          </wp:inline>
        </w:drawing>
      </w:r>
      <w:r w:rsidRPr="006B0961">
        <w:rPr>
          <w:rFonts w:eastAsia="Batang" w:cs="Times New Roman"/>
          <w:iCs/>
          <w:sz w:val="24"/>
          <w:szCs w:val="24"/>
          <w:lang w:val="en-US"/>
        </w:rPr>
        <w:t>.</w:t>
      </w:r>
      <w:r w:rsidR="0021292D">
        <w:rPr>
          <w:rFonts w:eastAsia="Batang" w:cs="Times New Roman"/>
          <w:iCs/>
          <w:sz w:val="24"/>
          <w:szCs w:val="24"/>
          <w:lang w:val="en-US"/>
        </w:rPr>
        <w:t xml:space="preserve"> </w:t>
      </w:r>
      <w:r w:rsidRPr="006B0961">
        <w:rPr>
          <w:rFonts w:eastAsia="Batang" w:cs="Times New Roman"/>
          <w:iCs/>
          <w:sz w:val="24"/>
          <w:szCs w:val="24"/>
        </w:rPr>
        <w:t xml:space="preserve">  </w:t>
      </w:r>
      <w:r w:rsidR="0021292D">
        <w:rPr>
          <w:rFonts w:eastAsia="Batang" w:cs="Times New Roman"/>
          <w:iCs/>
          <w:sz w:val="24"/>
          <w:szCs w:val="24"/>
          <w:lang w:val="en-US"/>
        </w:rPr>
        <w:t xml:space="preserve">         </w:t>
      </w:r>
      <w:r w:rsidRPr="00C25BFE">
        <w:rPr>
          <w:rFonts w:eastAsia="Batang" w:cs="Times New Roman"/>
          <w:b/>
          <w:iCs/>
          <w:color w:val="0066FF"/>
          <w:sz w:val="24"/>
          <w:szCs w:val="24"/>
          <w:lang w:val="en-US"/>
        </w:rPr>
        <w:t>C.</w:t>
      </w:r>
      <w:r w:rsidRPr="006B0961">
        <w:rPr>
          <w:rFonts w:eastAsia="Times New Roman" w:cs="Times New Roman"/>
          <w:noProof/>
          <w:sz w:val="24"/>
          <w:szCs w:val="24"/>
          <w:lang w:val="en-US"/>
        </w:rPr>
        <w:drawing>
          <wp:inline distT="0" distB="0" distL="0" distR="0" wp14:anchorId="0C6016EC" wp14:editId="5D5C1B1F">
            <wp:extent cx="666750" cy="247650"/>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6B0961">
        <w:rPr>
          <w:rFonts w:eastAsia="Batang" w:cs="Times New Roman"/>
          <w:iCs/>
          <w:sz w:val="24"/>
          <w:szCs w:val="24"/>
          <w:lang w:val="en-US"/>
        </w:rPr>
        <w:tab/>
        <w:t>.</w:t>
      </w:r>
      <w:r w:rsidRPr="006B0961">
        <w:rPr>
          <w:rFonts w:eastAsia="Batang" w:cs="Times New Roman"/>
          <w:iCs/>
          <w:sz w:val="24"/>
          <w:szCs w:val="24"/>
          <w:lang w:val="en-US"/>
        </w:rPr>
        <w:tab/>
      </w:r>
      <w:r w:rsidRPr="00C25BFE">
        <w:rPr>
          <w:rFonts w:eastAsia="Batang" w:cs="Times New Roman"/>
          <w:b/>
          <w:iCs/>
          <w:color w:val="0066FF"/>
          <w:sz w:val="24"/>
          <w:szCs w:val="24"/>
          <w:lang w:val="en-US"/>
        </w:rPr>
        <w:t>D.</w:t>
      </w:r>
      <w:r w:rsidRPr="006B0961">
        <w:rPr>
          <w:rFonts w:eastAsia="Times New Roman" w:cs="Times New Roman"/>
          <w:noProof/>
          <w:sz w:val="24"/>
          <w:szCs w:val="24"/>
          <w:lang w:val="en-US"/>
        </w:rPr>
        <w:drawing>
          <wp:inline distT="0" distB="0" distL="0" distR="0" wp14:anchorId="318967BA" wp14:editId="7F5D20E2">
            <wp:extent cx="704850" cy="247650"/>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6B0961">
        <w:rPr>
          <w:rFonts w:eastAsia="Batang" w:cs="Times New Roman"/>
          <w:iCs/>
          <w:sz w:val="24"/>
          <w:szCs w:val="24"/>
          <w:lang w:val="en-US"/>
        </w:rPr>
        <w:t>.</w:t>
      </w:r>
    </w:p>
    <w:p w14:paraId="46EC6BBB" w14:textId="77777777" w:rsidR="00C017CC" w:rsidRPr="006B0961" w:rsidRDefault="00C017CC" w:rsidP="00C25BFE">
      <w:pPr>
        <w:spacing w:after="0" w:line="240" w:lineRule="auto"/>
        <w:ind w:left="-450"/>
        <w:rPr>
          <w:rFonts w:eastAsia="Batang" w:cs="Times New Roman"/>
          <w:iCs/>
          <w:sz w:val="24"/>
          <w:szCs w:val="24"/>
          <w:lang w:val="en-US"/>
        </w:rPr>
      </w:pPr>
    </w:p>
    <w:p w14:paraId="76EDBA20" w14:textId="66F68713" w:rsidR="00C017CC" w:rsidRPr="006B0961" w:rsidRDefault="00C017CC" w:rsidP="00C25BFE">
      <w:pPr>
        <w:spacing w:after="0" w:line="240" w:lineRule="auto"/>
        <w:ind w:left="-450"/>
        <w:rPr>
          <w:rFonts w:eastAsia="Times New Roman" w:cs="Times New Roman"/>
          <w:b/>
          <w:iCs/>
          <w:sz w:val="24"/>
          <w:szCs w:val="24"/>
          <w:lang w:val="en-US"/>
        </w:rPr>
      </w:pPr>
      <w:r w:rsidRPr="006B0961">
        <w:rPr>
          <w:rFonts w:eastAsia="Times New Roman" w:cs="Times New Roman"/>
          <w:b/>
          <w:color w:val="000000"/>
          <w:sz w:val="24"/>
          <w:szCs w:val="24"/>
          <w:lang w:val="en-US"/>
        </w:rPr>
        <w:t xml:space="preserve">      </w:t>
      </w:r>
      <w:r w:rsidR="002838A7">
        <w:rPr>
          <w:rFonts w:eastAsia="Times New Roman" w:cs="Times New Roman"/>
          <w:b/>
          <w:color w:val="FF0000"/>
          <w:sz w:val="24"/>
          <w:szCs w:val="24"/>
          <w:lang w:val="en-US"/>
        </w:rPr>
        <w:t>Câu 54:</w:t>
      </w:r>
      <w:r w:rsidRPr="006B0961">
        <w:rPr>
          <w:rFonts w:eastAsia="Times New Roman" w:cs="Times New Roman"/>
          <w:b/>
          <w:color w:val="000000"/>
          <w:sz w:val="24"/>
          <w:szCs w:val="24"/>
          <w:lang w:val="en-US"/>
        </w:rPr>
        <w:t xml:space="preserve"> </w:t>
      </w:r>
      <w:r w:rsidRPr="006B0961">
        <w:rPr>
          <w:rFonts w:eastAsia="Batang" w:cs="Times New Roman"/>
          <w:b/>
          <w:iCs/>
          <w:sz w:val="24"/>
          <w:szCs w:val="24"/>
          <w:lang w:val="en-US"/>
        </w:rPr>
        <w:t xml:space="preserve">100 nF bằng bao nhiêu F      </w:t>
      </w:r>
    </w:p>
    <w:p w14:paraId="190A4B9F" w14:textId="77777777" w:rsidR="00C017CC" w:rsidRPr="006B0961" w:rsidRDefault="00C017CC" w:rsidP="00C25BFE">
      <w:pPr>
        <w:spacing w:after="0" w:line="240" w:lineRule="auto"/>
        <w:ind w:left="-450"/>
        <w:rPr>
          <w:rFonts w:eastAsia="Times New Roman" w:cs="Times New Roman"/>
          <w:iCs/>
          <w:sz w:val="24"/>
          <w:szCs w:val="24"/>
          <w:lang w:val="en-US"/>
        </w:rPr>
      </w:pPr>
      <w:r w:rsidRPr="006B0961">
        <w:rPr>
          <w:rFonts w:eastAsia="Batang" w:cs="Times New Roman"/>
          <w:b/>
          <w:iCs/>
          <w:sz w:val="24"/>
          <w:szCs w:val="24"/>
        </w:rPr>
        <w:tab/>
      </w:r>
      <w:r w:rsidRPr="00C25BFE">
        <w:rPr>
          <w:rFonts w:eastAsia="Batang" w:cs="Times New Roman"/>
          <w:b/>
          <w:iCs/>
          <w:color w:val="0066FF"/>
          <w:sz w:val="24"/>
          <w:szCs w:val="24"/>
          <w:lang w:val="en-US"/>
        </w:rPr>
        <w:t>A.</w:t>
      </w:r>
      <w:r w:rsidRPr="006B0961">
        <w:rPr>
          <w:rFonts w:eastAsia="Batang" w:cs="Times New Roman"/>
          <w:iCs/>
          <w:sz w:val="24"/>
          <w:szCs w:val="24"/>
          <w:lang w:val="en-US"/>
        </w:rPr>
        <w:t xml:space="preserve"> 10</w:t>
      </w:r>
      <w:r w:rsidRPr="006B0961">
        <w:rPr>
          <w:rFonts w:eastAsia="Batang" w:cs="Times New Roman"/>
          <w:iCs/>
          <w:sz w:val="24"/>
          <w:szCs w:val="24"/>
          <w:vertAlign w:val="superscript"/>
          <w:lang w:val="en-US"/>
        </w:rPr>
        <w:t>-3</w:t>
      </w:r>
      <w:r w:rsidRPr="006B0961">
        <w:rPr>
          <w:rFonts w:eastAsia="Batang" w:cs="Times New Roman"/>
          <w:iCs/>
          <w:sz w:val="24"/>
          <w:szCs w:val="24"/>
          <w:lang w:val="en-US"/>
        </w:rPr>
        <w:t xml:space="preserve"> F.           </w:t>
      </w:r>
      <w:r w:rsidRPr="00C25BFE">
        <w:rPr>
          <w:rFonts w:eastAsia="Batang" w:cs="Times New Roman"/>
          <w:b/>
          <w:iCs/>
          <w:color w:val="0066FF"/>
          <w:sz w:val="24"/>
          <w:szCs w:val="24"/>
          <w:lang w:val="en-US"/>
        </w:rPr>
        <w:t>B.</w:t>
      </w:r>
      <w:r w:rsidRPr="006B0961">
        <w:rPr>
          <w:rFonts w:eastAsia="Batang" w:cs="Times New Roman"/>
          <w:iCs/>
          <w:sz w:val="24"/>
          <w:szCs w:val="24"/>
          <w:lang w:val="en-US"/>
        </w:rPr>
        <w:t xml:space="preserve"> 10</w:t>
      </w:r>
      <w:r w:rsidRPr="006B0961">
        <w:rPr>
          <w:rFonts w:eastAsia="Batang" w:cs="Times New Roman"/>
          <w:iCs/>
          <w:sz w:val="24"/>
          <w:szCs w:val="24"/>
          <w:vertAlign w:val="superscript"/>
          <w:lang w:val="en-US"/>
        </w:rPr>
        <w:t>-6</w:t>
      </w:r>
      <w:r w:rsidRPr="006B0961">
        <w:rPr>
          <w:rFonts w:eastAsia="Batang" w:cs="Times New Roman"/>
          <w:iCs/>
          <w:sz w:val="24"/>
          <w:szCs w:val="24"/>
          <w:lang w:val="en-US"/>
        </w:rPr>
        <w:t xml:space="preserve"> F.              </w:t>
      </w:r>
      <w:r w:rsidRPr="00C25BFE">
        <w:rPr>
          <w:rFonts w:eastAsia="Batang" w:cs="Times New Roman"/>
          <w:b/>
          <w:iCs/>
          <w:color w:val="0066FF"/>
          <w:sz w:val="24"/>
          <w:szCs w:val="24"/>
          <w:lang w:val="en-US"/>
        </w:rPr>
        <w:t>C.</w:t>
      </w:r>
      <w:r w:rsidRPr="006B0961">
        <w:rPr>
          <w:rFonts w:eastAsia="Batang" w:cs="Times New Roman"/>
          <w:iCs/>
          <w:sz w:val="24"/>
          <w:szCs w:val="24"/>
          <w:lang w:val="en-US"/>
        </w:rPr>
        <w:t xml:space="preserve"> 10</w:t>
      </w:r>
      <w:r w:rsidRPr="006B0961">
        <w:rPr>
          <w:rFonts w:eastAsia="Batang" w:cs="Times New Roman"/>
          <w:iCs/>
          <w:sz w:val="24"/>
          <w:szCs w:val="24"/>
          <w:vertAlign w:val="superscript"/>
          <w:lang w:val="en-US"/>
        </w:rPr>
        <w:t>-12</w:t>
      </w:r>
      <w:r w:rsidRPr="006B0961">
        <w:rPr>
          <w:rFonts w:eastAsia="Batang" w:cs="Times New Roman"/>
          <w:iCs/>
          <w:sz w:val="24"/>
          <w:szCs w:val="24"/>
          <w:lang w:val="en-US"/>
        </w:rPr>
        <w:t xml:space="preserve"> F.           </w:t>
      </w:r>
      <w:r w:rsidRPr="00C25BFE">
        <w:rPr>
          <w:rFonts w:eastAsia="Batang" w:cs="Times New Roman"/>
          <w:b/>
          <w:iCs/>
          <w:color w:val="0066FF"/>
          <w:sz w:val="24"/>
          <w:szCs w:val="24"/>
          <w:lang w:val="en-US"/>
        </w:rPr>
        <w:t>D.</w:t>
      </w:r>
      <w:r w:rsidRPr="006B0961">
        <w:rPr>
          <w:rFonts w:eastAsia="Batang" w:cs="Times New Roman"/>
          <w:iCs/>
          <w:sz w:val="24"/>
          <w:szCs w:val="24"/>
          <w:lang w:val="en-US"/>
        </w:rPr>
        <w:t xml:space="preserve"> 10</w:t>
      </w:r>
      <w:r w:rsidRPr="006B0961">
        <w:rPr>
          <w:rFonts w:eastAsia="Batang" w:cs="Times New Roman"/>
          <w:iCs/>
          <w:sz w:val="24"/>
          <w:szCs w:val="24"/>
          <w:vertAlign w:val="superscript"/>
          <w:lang w:val="en-US"/>
        </w:rPr>
        <w:t>-7</w:t>
      </w:r>
      <w:r w:rsidRPr="006B0961">
        <w:rPr>
          <w:rFonts w:eastAsia="Batang" w:cs="Times New Roman"/>
          <w:iCs/>
          <w:sz w:val="24"/>
          <w:szCs w:val="24"/>
          <w:lang w:val="en-US"/>
        </w:rPr>
        <w:t xml:space="preserve"> F</w:t>
      </w:r>
    </w:p>
    <w:p w14:paraId="3B03DF1D" w14:textId="5B3E1D3F" w:rsidR="00C017CC" w:rsidRPr="006B0961" w:rsidRDefault="00C017CC" w:rsidP="00C25BFE">
      <w:pPr>
        <w:spacing w:after="0" w:line="240" w:lineRule="auto"/>
        <w:ind w:left="-450"/>
        <w:rPr>
          <w:rFonts w:eastAsia="Batang" w:cs="Times New Roman"/>
          <w:b/>
          <w:iCs/>
          <w:sz w:val="24"/>
          <w:szCs w:val="24"/>
          <w:lang w:val="en-US"/>
        </w:rPr>
      </w:pPr>
      <w:r w:rsidRPr="006B0961">
        <w:rPr>
          <w:rFonts w:eastAsia="Times New Roman" w:cs="Times New Roman"/>
          <w:b/>
          <w:iCs/>
          <w:sz w:val="24"/>
          <w:szCs w:val="24"/>
        </w:rPr>
        <w:t xml:space="preserve">      </w:t>
      </w:r>
      <w:r w:rsidR="002838A7">
        <w:rPr>
          <w:rFonts w:eastAsia="Times New Roman" w:cs="Times New Roman"/>
          <w:b/>
          <w:iCs/>
          <w:color w:val="FF0000"/>
          <w:sz w:val="24"/>
          <w:szCs w:val="24"/>
          <w:lang w:val="en-US"/>
        </w:rPr>
        <w:t>Câu 55:</w:t>
      </w:r>
      <w:r w:rsidRPr="006B0961">
        <w:rPr>
          <w:rFonts w:eastAsia="Times New Roman" w:cs="Times New Roman"/>
          <w:b/>
          <w:iCs/>
          <w:sz w:val="24"/>
          <w:szCs w:val="24"/>
          <w:lang w:val="en-US"/>
        </w:rPr>
        <w:t xml:space="preserve"> </w:t>
      </w:r>
      <w:r w:rsidRPr="006B0961">
        <w:rPr>
          <w:rFonts w:eastAsia="Batang" w:cs="Times New Roman"/>
          <w:b/>
          <w:iCs/>
          <w:sz w:val="24"/>
          <w:szCs w:val="24"/>
          <w:lang w:val="en-US"/>
        </w:rPr>
        <w:t>Tụ điện chặn được dòng điện 1 chiều vì</w:t>
      </w:r>
    </w:p>
    <w:p w14:paraId="1E9338E6" w14:textId="77777777" w:rsidR="00C017CC" w:rsidRPr="006B0961" w:rsidRDefault="00C017CC" w:rsidP="00C25BFE">
      <w:pPr>
        <w:spacing w:after="0" w:line="240" w:lineRule="auto"/>
        <w:ind w:left="-450"/>
        <w:rPr>
          <w:rFonts w:eastAsia="Batang" w:cs="Times New Roman"/>
          <w:iCs/>
          <w:sz w:val="24"/>
          <w:szCs w:val="24"/>
          <w:lang w:val="en-US"/>
        </w:rPr>
      </w:pPr>
      <w:r w:rsidRPr="006B0961">
        <w:rPr>
          <w:rFonts w:eastAsia="Batang" w:cs="Times New Roman"/>
          <w:b/>
          <w:iCs/>
          <w:sz w:val="24"/>
          <w:szCs w:val="24"/>
        </w:rPr>
        <w:tab/>
      </w:r>
      <w:r w:rsidRPr="00C25BFE">
        <w:rPr>
          <w:rFonts w:eastAsia="Batang" w:cs="Times New Roman"/>
          <w:b/>
          <w:iCs/>
          <w:color w:val="0066FF"/>
          <w:sz w:val="24"/>
          <w:szCs w:val="24"/>
          <w:lang w:val="en-US"/>
        </w:rPr>
        <w:t>A.</w:t>
      </w:r>
      <w:r w:rsidRPr="006B0961">
        <w:rPr>
          <w:rFonts w:eastAsia="Batang" w:cs="Times New Roman"/>
          <w:b/>
          <w:iCs/>
          <w:sz w:val="24"/>
          <w:szCs w:val="24"/>
          <w:lang w:val="en-US"/>
        </w:rPr>
        <w:t xml:space="preserve"> </w:t>
      </w:r>
      <w:r w:rsidRPr="006B0961">
        <w:rPr>
          <w:rFonts w:eastAsia="Times New Roman" w:cs="Times New Roman"/>
          <w:iCs/>
          <w:sz w:val="24"/>
          <w:szCs w:val="24"/>
          <w:lang w:val="en-US"/>
        </w:rPr>
        <w:t xml:space="preserve">tần số dòng 1 chiều bằng ∞.  </w:t>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C25BFE">
        <w:rPr>
          <w:rFonts w:eastAsia="Batang" w:cs="Times New Roman"/>
          <w:b/>
          <w:iCs/>
          <w:color w:val="0066FF"/>
          <w:sz w:val="24"/>
          <w:szCs w:val="24"/>
          <w:lang w:val="en-US"/>
        </w:rPr>
        <w:t>B.</w:t>
      </w:r>
      <w:r w:rsidRPr="006B0961">
        <w:rPr>
          <w:rFonts w:eastAsia="Batang" w:cs="Times New Roman"/>
          <w:iCs/>
          <w:sz w:val="24"/>
          <w:szCs w:val="24"/>
          <w:lang w:val="en-US"/>
        </w:rPr>
        <w:t xml:space="preserve"> tần số dòng 1 chiều bằng 0.</w:t>
      </w:r>
    </w:p>
    <w:p w14:paraId="10FA8F79" w14:textId="77777777" w:rsidR="00C017CC" w:rsidRPr="006B0961" w:rsidRDefault="00C017CC" w:rsidP="00C25BFE">
      <w:pPr>
        <w:spacing w:after="0" w:line="240" w:lineRule="auto"/>
        <w:ind w:left="-450"/>
        <w:rPr>
          <w:rFonts w:eastAsia="Batang" w:cs="Times New Roman"/>
          <w:iCs/>
          <w:sz w:val="24"/>
          <w:szCs w:val="24"/>
          <w:lang w:val="en-US"/>
        </w:rPr>
      </w:pPr>
      <w:r w:rsidRPr="006B0961">
        <w:rPr>
          <w:rFonts w:eastAsia="Batang" w:cs="Times New Roman"/>
          <w:b/>
          <w:iCs/>
          <w:sz w:val="24"/>
          <w:szCs w:val="24"/>
        </w:rPr>
        <w:tab/>
      </w:r>
      <w:r w:rsidRPr="00C25BFE">
        <w:rPr>
          <w:rFonts w:eastAsia="Batang" w:cs="Times New Roman"/>
          <w:b/>
          <w:iCs/>
          <w:color w:val="0066FF"/>
          <w:sz w:val="24"/>
          <w:szCs w:val="24"/>
          <w:lang w:val="en-US"/>
        </w:rPr>
        <w:t>C.</w:t>
      </w:r>
      <w:r w:rsidRPr="006B0961">
        <w:rPr>
          <w:rFonts w:eastAsia="Batang" w:cs="Times New Roman"/>
          <w:iCs/>
          <w:sz w:val="24"/>
          <w:szCs w:val="24"/>
          <w:lang w:val="en-US"/>
        </w:rPr>
        <w:t xml:space="preserve">tụ dễ bị đánh thủng.                   </w:t>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6B0961">
        <w:rPr>
          <w:rFonts w:eastAsia="Times New Roman" w:cs="Times New Roman"/>
          <w:iCs/>
          <w:sz w:val="24"/>
          <w:szCs w:val="24"/>
          <w:lang w:val="en-US"/>
        </w:rPr>
        <w:tab/>
      </w:r>
      <w:r w:rsidRPr="00C25BFE">
        <w:rPr>
          <w:rFonts w:eastAsia="Batang" w:cs="Times New Roman"/>
          <w:b/>
          <w:iCs/>
          <w:color w:val="0066FF"/>
          <w:sz w:val="24"/>
          <w:szCs w:val="24"/>
          <w:lang w:val="en-US"/>
        </w:rPr>
        <w:t>D.</w:t>
      </w:r>
      <w:r w:rsidRPr="006B0961">
        <w:rPr>
          <w:rFonts w:eastAsia="Batang" w:cs="Times New Roman"/>
          <w:iCs/>
          <w:sz w:val="24"/>
          <w:szCs w:val="24"/>
          <w:lang w:val="en-US"/>
        </w:rPr>
        <w:t xml:space="preserve"> sự phóng điện của tụ điện.</w:t>
      </w:r>
    </w:p>
    <w:p w14:paraId="775EC61B" w14:textId="67CF45AC" w:rsidR="00C017CC" w:rsidRPr="006B0961" w:rsidRDefault="00C017CC" w:rsidP="00C25BFE">
      <w:pPr>
        <w:spacing w:after="0" w:line="240" w:lineRule="auto"/>
        <w:ind w:left="-450"/>
        <w:rPr>
          <w:rFonts w:eastAsia="Batang" w:cs="Times New Roman"/>
          <w:b/>
          <w:iCs/>
          <w:sz w:val="24"/>
          <w:szCs w:val="24"/>
        </w:rPr>
      </w:pPr>
      <w:r w:rsidRPr="006B0961">
        <w:rPr>
          <w:rFonts w:eastAsia="Times New Roman" w:cs="Times New Roman"/>
          <w:b/>
          <w:iCs/>
          <w:sz w:val="24"/>
          <w:szCs w:val="24"/>
          <w:lang w:val="en-US"/>
        </w:rPr>
        <w:t xml:space="preserve">     </w:t>
      </w:r>
      <w:r w:rsidR="002838A7">
        <w:rPr>
          <w:rFonts w:eastAsia="Times New Roman" w:cs="Times New Roman"/>
          <w:b/>
          <w:iCs/>
          <w:color w:val="FF0000"/>
          <w:sz w:val="24"/>
          <w:szCs w:val="24"/>
          <w:lang w:val="en-US"/>
        </w:rPr>
        <w:t>Câu 56:</w:t>
      </w:r>
      <w:r w:rsidRPr="006B0961">
        <w:rPr>
          <w:rFonts w:eastAsia="Times New Roman" w:cs="Times New Roman"/>
          <w:b/>
          <w:iCs/>
          <w:sz w:val="24"/>
          <w:szCs w:val="24"/>
          <w:lang w:val="en-US"/>
        </w:rPr>
        <w:t xml:space="preserve"> </w:t>
      </w:r>
      <w:r w:rsidRPr="006B0961">
        <w:rPr>
          <w:rFonts w:eastAsia="Batang" w:cs="Times New Roman"/>
          <w:b/>
          <w:iCs/>
          <w:sz w:val="24"/>
          <w:szCs w:val="24"/>
          <w:lang w:val="en-US"/>
        </w:rPr>
        <w:t>Ưu điểm của mạch chỉnh lưu một nửa chu kì là</w:t>
      </w:r>
    </w:p>
    <w:p w14:paraId="09E30002" w14:textId="77777777" w:rsidR="00C017CC" w:rsidRPr="006B0961" w:rsidRDefault="00C017CC" w:rsidP="00C25BFE">
      <w:pPr>
        <w:spacing w:after="0" w:line="240" w:lineRule="auto"/>
        <w:ind w:left="-450"/>
        <w:rPr>
          <w:rFonts w:eastAsia="Batang" w:cs="Times New Roman"/>
          <w:b/>
          <w:iCs/>
          <w:sz w:val="24"/>
          <w:szCs w:val="24"/>
        </w:rPr>
      </w:pPr>
      <w:r w:rsidRPr="006B0961">
        <w:rPr>
          <w:rFonts w:eastAsia="Batang" w:cs="Times New Roman"/>
          <w:b/>
          <w:iCs/>
          <w:sz w:val="24"/>
          <w:szCs w:val="24"/>
        </w:rPr>
        <w:tab/>
      </w:r>
      <w:r w:rsidRPr="00C25BFE">
        <w:rPr>
          <w:rFonts w:eastAsia="Batang" w:cs="Times New Roman"/>
          <w:b/>
          <w:iCs/>
          <w:color w:val="0066FF"/>
          <w:sz w:val="24"/>
          <w:szCs w:val="24"/>
          <w:lang w:val="en-US"/>
        </w:rPr>
        <w:t>A.</w:t>
      </w:r>
      <w:r w:rsidRPr="006B0961">
        <w:rPr>
          <w:rFonts w:eastAsia="Batang" w:cs="Times New Roman"/>
          <w:b/>
          <w:iCs/>
          <w:sz w:val="24"/>
          <w:szCs w:val="24"/>
          <w:lang w:val="en-US"/>
        </w:rPr>
        <w:t xml:space="preserve"> </w:t>
      </w:r>
      <w:r w:rsidRPr="006B0961">
        <w:rPr>
          <w:rFonts w:eastAsia="Batang" w:cs="Times New Roman"/>
          <w:iCs/>
          <w:sz w:val="24"/>
          <w:szCs w:val="24"/>
          <w:lang w:val="en-US"/>
        </w:rPr>
        <w:t xml:space="preserve">dòng một chiều có độ gợn sóng nhỏ.   </w:t>
      </w:r>
      <w:r w:rsidRPr="006B0961">
        <w:rPr>
          <w:rFonts w:eastAsia="Batang" w:cs="Times New Roman"/>
          <w:iCs/>
          <w:sz w:val="24"/>
          <w:szCs w:val="24"/>
          <w:lang w:val="en-US"/>
        </w:rPr>
        <w:tab/>
      </w:r>
      <w:r w:rsidRPr="00C25BFE">
        <w:rPr>
          <w:rFonts w:eastAsia="Batang" w:cs="Times New Roman"/>
          <w:b/>
          <w:iCs/>
          <w:color w:val="0066FF"/>
          <w:sz w:val="24"/>
          <w:szCs w:val="24"/>
          <w:lang w:val="en-US"/>
        </w:rPr>
        <w:t>B.</w:t>
      </w:r>
      <w:r w:rsidRPr="006B0961">
        <w:rPr>
          <w:rFonts w:eastAsia="Batang" w:cs="Times New Roman"/>
          <w:iCs/>
          <w:sz w:val="24"/>
          <w:szCs w:val="24"/>
          <w:lang w:val="en-US"/>
        </w:rPr>
        <w:t xml:space="preserve"> hiệu suất sử dụng máy biến áp nguồn cao.</w:t>
      </w:r>
    </w:p>
    <w:p w14:paraId="64840C7D" w14:textId="77777777" w:rsidR="00C017CC" w:rsidRPr="006B0961" w:rsidRDefault="00C017CC" w:rsidP="00C25BFE">
      <w:pPr>
        <w:spacing w:after="0" w:line="240" w:lineRule="auto"/>
        <w:ind w:left="-450"/>
        <w:rPr>
          <w:rFonts w:eastAsia="Batang" w:cs="Times New Roman"/>
          <w:b/>
          <w:iCs/>
          <w:sz w:val="24"/>
          <w:szCs w:val="24"/>
          <w:lang w:val="en-US"/>
        </w:rPr>
      </w:pPr>
      <w:r w:rsidRPr="006B0961">
        <w:rPr>
          <w:rFonts w:eastAsia="Batang" w:cs="Times New Roman"/>
          <w:b/>
          <w:iCs/>
          <w:sz w:val="24"/>
          <w:szCs w:val="24"/>
        </w:rPr>
        <w:tab/>
      </w:r>
      <w:r w:rsidRPr="00C25BFE">
        <w:rPr>
          <w:rFonts w:eastAsia="Batang" w:cs="Times New Roman"/>
          <w:b/>
          <w:iCs/>
          <w:color w:val="0066FF"/>
          <w:sz w:val="24"/>
          <w:szCs w:val="24"/>
          <w:lang w:val="en-US"/>
        </w:rPr>
        <w:t>C.</w:t>
      </w:r>
      <w:r w:rsidRPr="006B0961">
        <w:rPr>
          <w:rFonts w:eastAsia="Batang" w:cs="Times New Roman"/>
          <w:iCs/>
          <w:sz w:val="24"/>
          <w:szCs w:val="24"/>
          <w:lang w:val="en-US"/>
        </w:rPr>
        <w:t xml:space="preserve"> hiệu quả cao.                                        </w:t>
      </w:r>
      <w:r w:rsidRPr="006B0961">
        <w:rPr>
          <w:rFonts w:eastAsia="Times New Roman" w:cs="Times New Roman"/>
          <w:iCs/>
          <w:sz w:val="24"/>
          <w:szCs w:val="24"/>
          <w:lang w:val="en-US"/>
        </w:rPr>
        <w:tab/>
      </w:r>
      <w:r w:rsidRPr="00C25BFE">
        <w:rPr>
          <w:rFonts w:eastAsia="Batang" w:cs="Times New Roman"/>
          <w:b/>
          <w:iCs/>
          <w:color w:val="0066FF"/>
          <w:sz w:val="24"/>
          <w:szCs w:val="24"/>
          <w:lang w:val="en-US"/>
        </w:rPr>
        <w:t>D.</w:t>
      </w:r>
      <w:r w:rsidRPr="006B0961">
        <w:rPr>
          <w:rFonts w:eastAsia="Batang" w:cs="Times New Roman"/>
          <w:iCs/>
          <w:sz w:val="24"/>
          <w:szCs w:val="24"/>
          <w:lang w:val="en-US"/>
        </w:rPr>
        <w:t>cấu tạo đơn giản, rẻ tiền.</w:t>
      </w:r>
    </w:p>
    <w:p w14:paraId="38E0075B" w14:textId="3C3E0D63" w:rsidR="00C017CC" w:rsidRPr="006B0961" w:rsidRDefault="00C017CC" w:rsidP="00C25BFE">
      <w:pPr>
        <w:spacing w:after="0" w:line="240" w:lineRule="auto"/>
        <w:ind w:left="-450"/>
        <w:rPr>
          <w:rFonts w:eastAsia="Times New Roman" w:cs="Times New Roman"/>
          <w:b/>
          <w:sz w:val="24"/>
          <w:szCs w:val="24"/>
          <w:lang w:val="en-US"/>
        </w:rPr>
      </w:pPr>
      <w:r w:rsidRPr="006B0961">
        <w:rPr>
          <w:rFonts w:eastAsia="Times New Roman" w:cs="Times New Roman"/>
          <w:b/>
          <w:iCs/>
          <w:sz w:val="24"/>
          <w:szCs w:val="24"/>
          <w:lang w:val="en-US"/>
        </w:rPr>
        <w:t xml:space="preserve">     </w:t>
      </w:r>
      <w:r w:rsidR="002838A7">
        <w:rPr>
          <w:rFonts w:eastAsia="Times New Roman" w:cs="Times New Roman"/>
          <w:b/>
          <w:iCs/>
          <w:color w:val="FF0000"/>
          <w:sz w:val="24"/>
          <w:szCs w:val="24"/>
          <w:lang w:val="en-US"/>
        </w:rPr>
        <w:t>Câu 57:</w:t>
      </w:r>
      <w:r w:rsidRPr="006B0961">
        <w:rPr>
          <w:rFonts w:eastAsia="Times New Roman" w:cs="Times New Roman"/>
          <w:b/>
          <w:iCs/>
          <w:sz w:val="24"/>
          <w:szCs w:val="24"/>
          <w:lang w:val="en-US"/>
        </w:rPr>
        <w:t xml:space="preserve"> </w:t>
      </w:r>
      <w:r w:rsidRPr="006B0961">
        <w:rPr>
          <w:rFonts w:eastAsia="Times New Roman" w:cs="Times New Roman"/>
          <w:b/>
          <w:sz w:val="24"/>
          <w:szCs w:val="24"/>
          <w:lang w:val="en-US"/>
        </w:rPr>
        <w:t>Những linh kiện sau linh kiện nào thuộc linh kiện thụ động?</w:t>
      </w:r>
    </w:p>
    <w:p w14:paraId="0586EFC6"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lastRenderedPageBreak/>
        <w:t>A.</w:t>
      </w:r>
      <w:r w:rsidRPr="006B0961">
        <w:rPr>
          <w:rFonts w:eastAsia="Times New Roman" w:cs="Times New Roman"/>
          <w:sz w:val="24"/>
          <w:szCs w:val="24"/>
          <w:lang w:val="en-US"/>
        </w:rPr>
        <w:t xml:space="preserve"> Điôt, tranzito, triac, tirixto, I</w:t>
      </w:r>
      <w:r w:rsidRPr="00C25BFE">
        <w:rPr>
          <w:rFonts w:eastAsia="Times New Roman" w:cs="Times New Roman"/>
          <w:b/>
          <w:color w:val="0066FF"/>
          <w:sz w:val="24"/>
          <w:szCs w:val="24"/>
          <w:lang w:val="en-US"/>
        </w:rPr>
        <w:t>C.</w:t>
      </w:r>
      <w:r w:rsidRPr="006B0961">
        <w:rPr>
          <w:rFonts w:eastAsia="Times New Roman" w:cs="Times New Roman"/>
          <w:sz w:val="24"/>
          <w:szCs w:val="24"/>
          <w:lang w:val="en-US"/>
        </w:rPr>
        <w:t xml:space="preserve">  </w:t>
      </w:r>
      <w:r w:rsidRPr="006B0961">
        <w:rPr>
          <w:rFonts w:eastAsia="Times New Roman" w:cs="Times New Roman"/>
          <w:sz w:val="24"/>
          <w:szCs w:val="24"/>
          <w:lang w:val="en-US"/>
        </w:rPr>
        <w:tab/>
      </w:r>
      <w:r w:rsidRPr="006B0961">
        <w:rPr>
          <w:rFonts w:eastAsia="Times New Roman" w:cs="Times New Roman"/>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sz w:val="24"/>
          <w:szCs w:val="24"/>
          <w:lang w:val="en-US"/>
        </w:rPr>
        <w:t xml:space="preserve"> Điện trở, tụ điện, cuộn cảm.    </w:t>
      </w:r>
    </w:p>
    <w:p w14:paraId="24A93DDF"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t>C.</w:t>
      </w:r>
      <w:r w:rsidRPr="006B0961">
        <w:rPr>
          <w:rFonts w:eastAsia="Times New Roman" w:cs="Times New Roman"/>
          <w:sz w:val="24"/>
          <w:szCs w:val="24"/>
          <w:lang w:val="en-US"/>
        </w:rPr>
        <w:t xml:space="preserve"> Tụ điện, cuộn cảm, tranzito       </w:t>
      </w:r>
      <w:r w:rsidRPr="006B0961">
        <w:rPr>
          <w:rFonts w:eastAsia="Times New Roman" w:cs="Times New Roman"/>
          <w:sz w:val="24"/>
          <w:szCs w:val="24"/>
          <w:lang w:val="en-US"/>
        </w:rPr>
        <w:tab/>
      </w:r>
      <w:r w:rsidRPr="006B0961">
        <w:rPr>
          <w:rFonts w:eastAsia="Times New Roman" w:cs="Times New Roman"/>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sz w:val="24"/>
          <w:szCs w:val="24"/>
          <w:lang w:val="en-US"/>
        </w:rPr>
        <w:t xml:space="preserve"> Điện trở, tụ điện, tranzito. </w:t>
      </w:r>
    </w:p>
    <w:p w14:paraId="0BB75DAB" w14:textId="5D6910D2" w:rsidR="00C017CC" w:rsidRPr="006B0961" w:rsidRDefault="00C017CC" w:rsidP="00C25BFE">
      <w:pPr>
        <w:spacing w:after="0" w:line="240" w:lineRule="auto"/>
        <w:ind w:left="-450"/>
        <w:rPr>
          <w:rFonts w:eastAsia="Times New Roman" w:cs="Times New Roman"/>
          <w:b/>
          <w:color w:val="FF0000"/>
          <w:sz w:val="24"/>
          <w:szCs w:val="24"/>
          <w:lang w:val="en-US"/>
        </w:rPr>
      </w:pPr>
      <w:r w:rsidRPr="006B0961">
        <w:rPr>
          <w:rFonts w:eastAsia="Times New Roman" w:cs="Times New Roman"/>
          <w:b/>
          <w:iCs/>
          <w:sz w:val="24"/>
          <w:szCs w:val="24"/>
          <w:lang w:val="en-US"/>
        </w:rPr>
        <w:t xml:space="preserve">     </w:t>
      </w:r>
      <w:r w:rsidR="002838A7">
        <w:rPr>
          <w:rFonts w:eastAsia="Times New Roman" w:cs="Times New Roman"/>
          <w:b/>
          <w:iCs/>
          <w:color w:val="FF0000"/>
          <w:sz w:val="24"/>
          <w:szCs w:val="24"/>
          <w:lang w:val="en-US"/>
        </w:rPr>
        <w:t>Câu 58:</w:t>
      </w:r>
      <w:r w:rsidRPr="006B0961">
        <w:rPr>
          <w:rFonts w:eastAsia="Times New Roman" w:cs="Times New Roman"/>
          <w:b/>
          <w:iCs/>
          <w:sz w:val="24"/>
          <w:szCs w:val="24"/>
          <w:lang w:val="en-US"/>
        </w:rPr>
        <w:t xml:space="preserve"> </w:t>
      </w:r>
      <w:r w:rsidRPr="006B0961">
        <w:rPr>
          <w:rFonts w:eastAsia="Times New Roman" w:cs="Times New Roman"/>
          <w:b/>
          <w:sz w:val="24"/>
          <w:szCs w:val="24"/>
          <w:lang w:val="en-US"/>
        </w:rPr>
        <w:t xml:space="preserve">Trong mạch chỉnh lưu cầu, phát biểu nào sau đây về sự dẫn của điôt là </w:t>
      </w:r>
      <w:r w:rsidRPr="006B0961">
        <w:rPr>
          <w:rFonts w:eastAsia="Times New Roman" w:cs="Times New Roman"/>
          <w:b/>
          <w:i/>
          <w:sz w:val="24"/>
          <w:szCs w:val="24"/>
          <w:lang w:val="en-US"/>
        </w:rPr>
        <w:t>đúng</w:t>
      </w:r>
      <w:r w:rsidRPr="006B0961">
        <w:rPr>
          <w:rFonts w:eastAsia="Times New Roman" w:cs="Times New Roman"/>
          <w:b/>
          <w:sz w:val="24"/>
          <w:szCs w:val="24"/>
          <w:lang w:val="en-US"/>
        </w:rPr>
        <w:t xml:space="preserve"> ? </w:t>
      </w:r>
    </w:p>
    <w:p w14:paraId="149131CE"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t>A.</w:t>
      </w:r>
      <w:r w:rsidRPr="006B0961">
        <w:rPr>
          <w:rFonts w:eastAsia="Times New Roman" w:cs="Times New Roman"/>
          <w:sz w:val="24"/>
          <w:szCs w:val="24"/>
          <w:lang w:val="en-US"/>
        </w:rPr>
        <w:t xml:space="preserve"> Trong từng nửa chu kì: 2 điôt phân cực thuận không dẫn, 2 điôt phân cực ngược dẫn.</w:t>
      </w:r>
    </w:p>
    <w:p w14:paraId="213066A8"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t>B.</w:t>
      </w:r>
      <w:r w:rsidRPr="006B0961">
        <w:rPr>
          <w:rFonts w:eastAsia="Times New Roman" w:cs="Times New Roman"/>
          <w:sz w:val="24"/>
          <w:szCs w:val="24"/>
          <w:lang w:val="en-US"/>
        </w:rPr>
        <w:t xml:space="preserve"> Trong từng nửa chu kì: 2 điôt phân cực thuận dẫn, 2 điôt phân cực ngược không dẫn.</w:t>
      </w:r>
    </w:p>
    <w:p w14:paraId="58DF050F"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t>C.</w:t>
      </w:r>
      <w:r w:rsidRPr="006B0961">
        <w:rPr>
          <w:rFonts w:eastAsia="Times New Roman" w:cs="Times New Roman"/>
          <w:sz w:val="24"/>
          <w:szCs w:val="24"/>
          <w:lang w:val="en-US"/>
        </w:rPr>
        <w:t xml:space="preserve"> Trong từng nửa chu kì cả 4 điôt đều không dẫn.</w:t>
      </w:r>
    </w:p>
    <w:p w14:paraId="7ED1FBF8" w14:textId="77777777" w:rsidR="00C017CC" w:rsidRPr="006B0961" w:rsidRDefault="00C017CC" w:rsidP="00C25BFE">
      <w:pPr>
        <w:spacing w:after="0" w:line="240" w:lineRule="auto"/>
        <w:ind w:right="-450"/>
        <w:rPr>
          <w:rFonts w:eastAsia="Times New Roman" w:cs="Times New Roman"/>
          <w:sz w:val="24"/>
          <w:szCs w:val="24"/>
          <w:lang w:val="en-US"/>
        </w:rPr>
      </w:pPr>
      <w:r w:rsidRPr="00C25BFE">
        <w:rPr>
          <w:rFonts w:eastAsia="Times New Roman" w:cs="Times New Roman"/>
          <w:b/>
          <w:color w:val="0066FF"/>
          <w:sz w:val="24"/>
          <w:szCs w:val="24"/>
          <w:lang w:val="en-US"/>
        </w:rPr>
        <w:t>D.</w:t>
      </w:r>
      <w:r w:rsidRPr="006B0961">
        <w:rPr>
          <w:rFonts w:eastAsia="Times New Roman" w:cs="Times New Roman"/>
          <w:sz w:val="24"/>
          <w:szCs w:val="24"/>
          <w:lang w:val="en-US"/>
        </w:rPr>
        <w:t xml:space="preserve"> Bốn điôt cùng dẫn điện trong từng nửa chu kì.</w:t>
      </w:r>
    </w:p>
    <w:p w14:paraId="58BC4C08" w14:textId="67B35180" w:rsidR="00C017CC" w:rsidRPr="006B0961" w:rsidRDefault="002838A7" w:rsidP="00C25BFE">
      <w:pPr>
        <w:spacing w:after="0" w:line="240" w:lineRule="auto"/>
        <w:ind w:left="-180" w:right="-450"/>
        <w:rPr>
          <w:rFonts w:eastAsia="Times New Roman" w:cs="Times New Roman"/>
          <w:b/>
          <w:sz w:val="24"/>
          <w:szCs w:val="24"/>
          <w:lang w:val="en-US"/>
        </w:rPr>
      </w:pPr>
      <w:r>
        <w:rPr>
          <w:rFonts w:eastAsia="Times New Roman" w:cs="Times New Roman"/>
          <w:b/>
          <w:color w:val="FF0000"/>
          <w:sz w:val="24"/>
          <w:szCs w:val="24"/>
          <w:lang w:val="en-US"/>
        </w:rPr>
        <w:t>Câu 59:</w:t>
      </w:r>
      <w:r w:rsidR="00C017CC" w:rsidRPr="006B0961">
        <w:rPr>
          <w:rFonts w:eastAsia="Times New Roman" w:cs="Times New Roman"/>
          <w:b/>
          <w:sz w:val="24"/>
          <w:szCs w:val="24"/>
          <w:lang w:val="en-US"/>
        </w:rPr>
        <w:t xml:space="preserve"> Linh kiện điện tử nào có khả năng khuếch đại tín hiệu?</w:t>
      </w:r>
    </w:p>
    <w:p w14:paraId="4ABDC152" w14:textId="77777777" w:rsidR="00C017CC" w:rsidRPr="006B0961" w:rsidRDefault="00C017CC" w:rsidP="00C25BFE">
      <w:pPr>
        <w:spacing w:after="0" w:line="240" w:lineRule="auto"/>
        <w:ind w:left="-180" w:right="-450"/>
        <w:rPr>
          <w:rFonts w:eastAsia="Times New Roman" w:cs="Times New Roman"/>
          <w:b/>
          <w:sz w:val="24"/>
          <w:szCs w:val="24"/>
          <w:lang w:val="en-US"/>
        </w:rPr>
      </w:pPr>
      <w:r w:rsidRPr="006B0961">
        <w:rPr>
          <w:rFonts w:eastAsia="Times New Roman" w:cs="Times New Roman"/>
          <w:sz w:val="24"/>
          <w:szCs w:val="24"/>
        </w:rPr>
        <w:tab/>
      </w:r>
      <w:r w:rsidRPr="00C25BFE">
        <w:rPr>
          <w:rFonts w:eastAsia="Times New Roman" w:cs="Times New Roman"/>
          <w:b/>
          <w:color w:val="0066FF"/>
          <w:sz w:val="24"/>
          <w:szCs w:val="24"/>
        </w:rPr>
        <w:t>A.</w:t>
      </w:r>
      <w:r w:rsidRPr="006B0961">
        <w:rPr>
          <w:rFonts w:eastAsia="Times New Roman" w:cs="Times New Roman"/>
          <w:sz w:val="24"/>
          <w:szCs w:val="24"/>
        </w:rPr>
        <w:t xml:space="preserve"> </w:t>
      </w:r>
      <w:r w:rsidRPr="006B0961">
        <w:rPr>
          <w:rFonts w:eastAsia="Times New Roman" w:cs="Times New Roman"/>
          <w:sz w:val="24"/>
          <w:szCs w:val="24"/>
          <w:lang w:val="en-US"/>
        </w:rPr>
        <w:t>Điac.</w:t>
      </w:r>
      <w:r w:rsidRPr="006B0961">
        <w:rPr>
          <w:rFonts w:eastAsia="Times New Roman" w:cs="Times New Roman"/>
          <w:sz w:val="24"/>
          <w:szCs w:val="24"/>
          <w:lang w:val="en-US"/>
        </w:rPr>
        <w:tab/>
      </w:r>
      <w:r w:rsidRPr="006B0961">
        <w:rPr>
          <w:rFonts w:eastAsia="Times New Roman" w:cs="Times New Roman"/>
          <w:sz w:val="24"/>
          <w:szCs w:val="24"/>
          <w:lang w:val="en-US"/>
        </w:rPr>
        <w:tab/>
      </w:r>
      <w:r w:rsidRPr="006B0961">
        <w:rPr>
          <w:rFonts w:eastAsia="Times New Roman" w:cs="Times New Roman"/>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sz w:val="24"/>
          <w:szCs w:val="24"/>
          <w:lang w:val="en-US"/>
        </w:rPr>
        <w:t xml:space="preserve"> Triac.</w:t>
      </w:r>
      <w:r w:rsidRPr="006B0961">
        <w:rPr>
          <w:rFonts w:eastAsia="Times New Roman" w:cs="Times New Roman"/>
          <w:sz w:val="24"/>
          <w:szCs w:val="24"/>
          <w:lang w:val="en-US"/>
        </w:rPr>
        <w:tab/>
      </w:r>
      <w:r w:rsidRPr="006B0961">
        <w:rPr>
          <w:rFonts w:eastAsia="Times New Roman" w:cs="Times New Roman"/>
          <w:sz w:val="24"/>
          <w:szCs w:val="24"/>
          <w:lang w:val="en-US"/>
        </w:rPr>
        <w:tab/>
      </w:r>
      <w:r w:rsidRPr="006B0961">
        <w:rPr>
          <w:rFonts w:eastAsia="Times New Roman" w:cs="Times New Roman"/>
          <w:sz w:val="24"/>
          <w:szCs w:val="24"/>
          <w:lang w:val="en-US"/>
        </w:rPr>
        <w:tab/>
      </w:r>
      <w:r w:rsidRPr="00C25BFE">
        <w:rPr>
          <w:rFonts w:eastAsia="Times New Roman" w:cs="Times New Roman"/>
          <w:b/>
          <w:color w:val="0066FF"/>
          <w:sz w:val="24"/>
          <w:szCs w:val="24"/>
          <w:lang w:val="en-US"/>
        </w:rPr>
        <w:t>C.</w:t>
      </w:r>
      <w:r w:rsidRPr="006B0961">
        <w:rPr>
          <w:rFonts w:eastAsia="Times New Roman" w:cs="Times New Roman"/>
          <w:sz w:val="24"/>
          <w:szCs w:val="24"/>
          <w:lang w:val="en-US"/>
        </w:rPr>
        <w:t xml:space="preserve"> Tranzito.</w:t>
      </w:r>
      <w:r w:rsidRPr="006B0961">
        <w:rPr>
          <w:rFonts w:eastAsia="Times New Roman" w:cs="Times New Roman"/>
          <w:sz w:val="24"/>
          <w:szCs w:val="24"/>
          <w:lang w:val="en-US"/>
        </w:rPr>
        <w:tab/>
      </w:r>
      <w:r w:rsidRPr="006B0961">
        <w:rPr>
          <w:rFonts w:eastAsia="Times New Roman" w:cs="Times New Roman"/>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sz w:val="24"/>
          <w:szCs w:val="24"/>
          <w:lang w:val="en-US"/>
        </w:rPr>
        <w:t xml:space="preserve"> Tirixto.</w:t>
      </w:r>
    </w:p>
    <w:p w14:paraId="6CAE4EA3" w14:textId="79A3214D"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60:</w:t>
      </w:r>
      <w:r w:rsidR="00C017CC" w:rsidRPr="006B0961">
        <w:rPr>
          <w:rFonts w:eastAsia="Times New Roman" w:cs="Times New Roman"/>
          <w:b/>
          <w:sz w:val="24"/>
          <w:szCs w:val="24"/>
          <w:lang w:val="en-US"/>
        </w:rPr>
        <w:t xml:space="preserve"> </w:t>
      </w:r>
      <w:r w:rsidR="00C017CC" w:rsidRPr="006B0961">
        <w:rPr>
          <w:rFonts w:eastAsia="Times New Roman" w:cs="Times New Roman"/>
          <w:b/>
          <w:color w:val="000000"/>
          <w:sz w:val="24"/>
          <w:szCs w:val="24"/>
          <w:lang w:val="en-US"/>
        </w:rPr>
        <w:t xml:space="preserve"> Quang điện trở: khi có ánh sáng rọi vào thì giá trị R: </w:t>
      </w:r>
    </w:p>
    <w:p w14:paraId="760BB9F9" w14:textId="20151D9C" w:rsidR="00C017CC" w:rsidRPr="006B0961" w:rsidRDefault="00C017CC" w:rsidP="00C25BFE">
      <w:pPr>
        <w:tabs>
          <w:tab w:val="left" w:pos="3041"/>
          <w:tab w:val="left" w:pos="5806"/>
          <w:tab w:val="left" w:pos="8567"/>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giảm.</w:t>
      </w:r>
      <w:r w:rsidR="00CD4223">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t</w:t>
      </w:r>
      <w:r w:rsidRPr="006B0961">
        <w:rPr>
          <w:rFonts w:eastAsia="Times New Roman" w:cs="Times New Roman"/>
          <w:color w:val="000000"/>
          <w:sz w:val="24"/>
          <w:szCs w:val="24"/>
          <w:lang w:val="en-US"/>
        </w:rPr>
        <w:t>ăng.</w:t>
      </w:r>
      <w:r w:rsidR="00CD4223">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g</w:t>
      </w:r>
      <w:r w:rsidRPr="006B0961">
        <w:rPr>
          <w:rFonts w:eastAsia="Times New Roman" w:cs="Times New Roman"/>
          <w:color w:val="000000"/>
          <w:sz w:val="24"/>
          <w:szCs w:val="24"/>
          <w:lang w:val="en-US"/>
        </w:rPr>
        <w:t>iữ nguyên.</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ăng sau đó giảm.</w:t>
      </w:r>
    </w:p>
    <w:p w14:paraId="3AEA81EA" w14:textId="26F15AD6"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61:</w:t>
      </w:r>
      <w:r w:rsidR="00C017CC" w:rsidRPr="006B0961">
        <w:rPr>
          <w:rFonts w:eastAsia="Times New Roman" w:cs="Times New Roman"/>
          <w:b/>
          <w:color w:val="000000"/>
          <w:sz w:val="24"/>
          <w:szCs w:val="24"/>
          <w:lang w:val="en-US"/>
        </w:rPr>
        <w:t xml:space="preserve"> Hệ số phẩm chất (Q) đặc trưng cho tổn hao năng lượng trong</w:t>
      </w:r>
    </w:p>
    <w:p w14:paraId="5186BC9B" w14:textId="11092E29" w:rsidR="00C017CC" w:rsidRPr="00CD4223" w:rsidRDefault="00C017CC" w:rsidP="00C25BFE">
      <w:pPr>
        <w:pStyle w:val="ListParagraph"/>
        <w:numPr>
          <w:ilvl w:val="0"/>
          <w:numId w:val="3"/>
        </w:numPr>
        <w:tabs>
          <w:tab w:val="left" w:pos="3041"/>
          <w:tab w:val="left" w:pos="5806"/>
          <w:tab w:val="left" w:pos="8567"/>
        </w:tabs>
        <w:spacing w:after="0" w:line="240" w:lineRule="auto"/>
        <w:rPr>
          <w:rFonts w:eastAsia="Times New Roman" w:cs="Times New Roman"/>
          <w:color w:val="000000"/>
          <w:sz w:val="24"/>
          <w:szCs w:val="24"/>
          <w:lang w:val="en-US"/>
        </w:rPr>
      </w:pPr>
      <w:r w:rsidRPr="00CD4223">
        <w:rPr>
          <w:rFonts w:eastAsia="Times New Roman" w:cs="Times New Roman"/>
          <w:color w:val="000000"/>
          <w:sz w:val="24"/>
          <w:szCs w:val="24"/>
          <w:lang w:val="en-US"/>
        </w:rPr>
        <w:t>cuộn cảm.</w:t>
      </w:r>
      <w:r w:rsidR="00CD4223" w:rsidRPr="00CD4223">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CD4223">
        <w:rPr>
          <w:rFonts w:eastAsia="Times New Roman" w:cs="Times New Roman"/>
          <w:b/>
          <w:color w:val="000000"/>
          <w:sz w:val="24"/>
          <w:szCs w:val="24"/>
          <w:lang w:val="en-US"/>
        </w:rPr>
        <w:t xml:space="preserve"> </w:t>
      </w:r>
      <w:r w:rsidRPr="00CD4223">
        <w:rPr>
          <w:rFonts w:eastAsia="Times New Roman" w:cs="Times New Roman"/>
          <w:color w:val="000000"/>
          <w:sz w:val="24"/>
          <w:szCs w:val="24"/>
          <w:lang w:val="en-US"/>
        </w:rPr>
        <w:t>tụ điện.</w:t>
      </w:r>
      <w:r w:rsidRPr="00CD4223">
        <w:rPr>
          <w:rFonts w:eastAsia="Times New Roman" w:cs="Times New Roman"/>
          <w:color w:val="000000"/>
          <w:sz w:val="24"/>
          <w:szCs w:val="24"/>
          <w:lang w:val="en-US"/>
        </w:rPr>
        <w:tab/>
      </w:r>
      <w:r w:rsidR="00CD4223" w:rsidRPr="00CD4223">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C.</w:t>
      </w:r>
      <w:r w:rsidRPr="00CD4223">
        <w:rPr>
          <w:rFonts w:eastAsia="Times New Roman" w:cs="Times New Roman"/>
          <w:b/>
          <w:color w:val="000000"/>
          <w:sz w:val="24"/>
          <w:szCs w:val="24"/>
          <w:lang w:val="en-US"/>
        </w:rPr>
        <w:t xml:space="preserve"> </w:t>
      </w:r>
      <w:r w:rsidRPr="00CD4223">
        <w:rPr>
          <w:rFonts w:eastAsia="Times New Roman" w:cs="Times New Roman"/>
          <w:color w:val="000000"/>
          <w:sz w:val="24"/>
          <w:szCs w:val="24"/>
          <w:lang w:val="en-US"/>
        </w:rPr>
        <w:t>điện trở.</w:t>
      </w:r>
      <w:r w:rsidR="00CD4223" w:rsidRPr="00CD4223">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CD4223">
        <w:rPr>
          <w:rFonts w:eastAsia="Times New Roman" w:cs="Times New Roman"/>
          <w:b/>
          <w:color w:val="000000"/>
          <w:sz w:val="24"/>
          <w:szCs w:val="24"/>
          <w:lang w:val="en-US"/>
        </w:rPr>
        <w:t xml:space="preserve"> </w:t>
      </w:r>
      <w:r w:rsidRPr="00CD4223">
        <w:rPr>
          <w:rFonts w:eastAsia="Times New Roman" w:cs="Times New Roman"/>
          <w:color w:val="000000"/>
          <w:sz w:val="24"/>
          <w:szCs w:val="24"/>
          <w:lang w:val="en-US"/>
        </w:rPr>
        <w:t>điốt.</w:t>
      </w:r>
    </w:p>
    <w:p w14:paraId="38FE74E7" w14:textId="0E0628C8" w:rsidR="00C017CC" w:rsidRPr="006B0961" w:rsidRDefault="002838A7" w:rsidP="00C25BFE">
      <w:pPr>
        <w:tabs>
          <w:tab w:val="left" w:pos="5801"/>
        </w:tabs>
        <w:spacing w:after="0" w:line="240" w:lineRule="auto"/>
        <w:ind w:hanging="180"/>
        <w:rPr>
          <w:rFonts w:eastAsia="Times New Roman" w:cs="Times New Roman"/>
          <w:b/>
          <w:color w:val="000000"/>
          <w:sz w:val="24"/>
          <w:szCs w:val="24"/>
          <w:lang w:val="en-US"/>
        </w:rPr>
      </w:pPr>
      <w:r>
        <w:rPr>
          <w:rFonts w:eastAsia="Times New Roman" w:cs="Times New Roman"/>
          <w:b/>
          <w:color w:val="FF0000"/>
          <w:sz w:val="24"/>
          <w:szCs w:val="24"/>
          <w:lang w:val="en-US"/>
        </w:rPr>
        <w:t>Câu 62:</w:t>
      </w:r>
      <w:r w:rsidR="00C017CC" w:rsidRPr="006B0961">
        <w:rPr>
          <w:rFonts w:eastAsia="Times New Roman" w:cs="Times New Roman"/>
          <w:b/>
          <w:color w:val="000000"/>
          <w:sz w:val="24"/>
          <w:szCs w:val="24"/>
          <w:lang w:val="en-US"/>
        </w:rPr>
        <w:t xml:space="preserve"> Tranzito loại NPN cho dòng điện đi từ cực</w:t>
      </w:r>
    </w:p>
    <w:p w14:paraId="14D79FA8" w14:textId="77E63FA4" w:rsidR="00C017CC" w:rsidRPr="006B0961" w:rsidRDefault="00C017CC" w:rsidP="00C25BFE">
      <w:pPr>
        <w:tabs>
          <w:tab w:val="left" w:pos="5801"/>
        </w:tabs>
        <w:spacing w:after="0" w:line="240" w:lineRule="auto"/>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E sang </w:t>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color w:val="000000"/>
          <w:sz w:val="24"/>
          <w:szCs w:val="24"/>
          <w:lang w:val="en-US"/>
        </w:rPr>
        <w:t xml:space="preserve">C sang E.                  </w:t>
      </w: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 xml:space="preserve"> B sang E.</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 xml:space="preserve"> B sang </w:t>
      </w:r>
      <w:r w:rsidRPr="00C25BFE">
        <w:rPr>
          <w:rFonts w:eastAsia="Times New Roman" w:cs="Times New Roman"/>
          <w:b/>
          <w:color w:val="0066FF"/>
          <w:sz w:val="24"/>
          <w:szCs w:val="24"/>
          <w:lang w:val="en-US"/>
        </w:rPr>
        <w:t>C.</w:t>
      </w:r>
    </w:p>
    <w:p w14:paraId="2F14AC6D" w14:textId="36BF7F48" w:rsidR="00C017CC" w:rsidRPr="006B0961" w:rsidRDefault="002838A7" w:rsidP="00C25BFE">
      <w:pPr>
        <w:spacing w:after="0" w:line="240" w:lineRule="auto"/>
        <w:ind w:left="-180"/>
        <w:rPr>
          <w:rFonts w:eastAsia="Times New Roman" w:cs="Times New Roman"/>
          <w:b/>
          <w:color w:val="000000"/>
          <w:sz w:val="24"/>
          <w:szCs w:val="24"/>
          <w:lang w:val="en-US"/>
        </w:rPr>
      </w:pPr>
      <w:r>
        <w:rPr>
          <w:rFonts w:eastAsia="Times New Roman" w:cs="Times New Roman"/>
          <w:b/>
          <w:color w:val="FF0000"/>
          <w:sz w:val="24"/>
          <w:szCs w:val="24"/>
          <w:lang w:val="en-US"/>
        </w:rPr>
        <w:t>Câu 63:</w:t>
      </w:r>
      <w:r w:rsidR="00C017CC" w:rsidRPr="006B0961">
        <w:rPr>
          <w:rFonts w:eastAsia="Times New Roman" w:cs="Times New Roman"/>
          <w:b/>
          <w:color w:val="000000"/>
          <w:sz w:val="24"/>
          <w:szCs w:val="24"/>
          <w:lang w:val="en-US"/>
        </w:rPr>
        <w:t xml:space="preserve"> Một điện trở có giá trị 54x10</w:t>
      </w:r>
      <w:r w:rsidR="00C017CC" w:rsidRPr="006B0961">
        <w:rPr>
          <w:rFonts w:eastAsia="Times New Roman" w:cs="Times New Roman"/>
          <w:b/>
          <w:color w:val="000000"/>
          <w:sz w:val="24"/>
          <w:szCs w:val="24"/>
          <w:vertAlign w:val="superscript"/>
          <w:lang w:val="en-US"/>
        </w:rPr>
        <w:t>3</w:t>
      </w:r>
      <w:r w:rsidR="00C017CC" w:rsidRPr="006B0961">
        <w:rPr>
          <w:rFonts w:eastAsia="Times New Roman" w:cs="Times New Roman"/>
          <w:b/>
          <w:color w:val="000000"/>
          <w:sz w:val="24"/>
          <w:szCs w:val="24"/>
          <w:lang w:val="en-US"/>
        </w:rPr>
        <w:t xml:space="preserve"> KΩ ±0,5%. Vạch màu tương ứng theo thứ tự là.</w:t>
      </w:r>
    </w:p>
    <w:p w14:paraId="47279482" w14:textId="4A6EBB31" w:rsidR="00C017CC" w:rsidRPr="006B0961" w:rsidRDefault="00C017CC" w:rsidP="00C25BFE">
      <w:pPr>
        <w:tabs>
          <w:tab w:val="left" w:pos="5801"/>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xanh lục, vàng, xanh lam, xanh lục.</w:t>
      </w:r>
      <w:r w:rsidR="000730D2">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ục, vàng, xanh lam, đỏ.</w:t>
      </w:r>
    </w:p>
    <w:p w14:paraId="3FF3CE97" w14:textId="77777777" w:rsidR="000730D2" w:rsidRDefault="00C017CC" w:rsidP="00C25BFE">
      <w:pPr>
        <w:tabs>
          <w:tab w:val="left" w:pos="5801"/>
        </w:tabs>
        <w:spacing w:after="0" w:line="240" w:lineRule="auto"/>
        <w:ind w:left="-180"/>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ục, vàng, xanh lam, ngân nhũ.</w:t>
      </w:r>
      <w:r w:rsidR="000730D2">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xanh lục, vàng, xanh lam, không ghi vòng màu.</w:t>
      </w:r>
    </w:p>
    <w:p w14:paraId="2063FE69" w14:textId="119D8762" w:rsidR="006B0961" w:rsidRPr="006B0961" w:rsidRDefault="002838A7" w:rsidP="00C25BFE">
      <w:pPr>
        <w:tabs>
          <w:tab w:val="left" w:pos="5801"/>
        </w:tabs>
        <w:spacing w:after="0" w:line="240" w:lineRule="auto"/>
        <w:ind w:left="-180"/>
        <w:rPr>
          <w:rFonts w:eastAsia="Times New Roman" w:cs="Times New Roman"/>
          <w:color w:val="000000"/>
          <w:sz w:val="24"/>
          <w:szCs w:val="24"/>
          <w:lang w:val="en-US"/>
        </w:rPr>
      </w:pPr>
      <w:r>
        <w:rPr>
          <w:rFonts w:eastAsia="Times New Roman" w:cs="Times New Roman"/>
          <w:b/>
          <w:bCs/>
          <w:color w:val="FF0000"/>
          <w:sz w:val="24"/>
          <w:szCs w:val="24"/>
          <w:lang w:val="en-US"/>
        </w:rPr>
        <w:t>Câu 64:</w:t>
      </w:r>
      <w:r w:rsidR="006B0961" w:rsidRPr="006B0961">
        <w:rPr>
          <w:rFonts w:eastAsia="Times New Roman" w:cs="Times New Roman"/>
          <w:b/>
          <w:bCs/>
          <w:color w:val="000000"/>
          <w:sz w:val="24"/>
          <w:szCs w:val="24"/>
          <w:lang w:val="en-US"/>
        </w:rPr>
        <w:t xml:space="preserve"> Trong các đặc điểm sau đây, đặc điểm nào </w:t>
      </w:r>
      <w:r w:rsidR="006B0961" w:rsidRPr="006B0961">
        <w:rPr>
          <w:rFonts w:eastAsia="Times New Roman" w:cs="Times New Roman"/>
          <w:b/>
          <w:bCs/>
          <w:i/>
          <w:color w:val="000000"/>
          <w:sz w:val="24"/>
          <w:szCs w:val="24"/>
          <w:lang w:val="en-US"/>
        </w:rPr>
        <w:t>không</w:t>
      </w:r>
      <w:r w:rsidR="006B0961" w:rsidRPr="006B0961">
        <w:rPr>
          <w:rFonts w:eastAsia="Times New Roman" w:cs="Times New Roman"/>
          <w:b/>
          <w:bCs/>
          <w:color w:val="000000"/>
          <w:sz w:val="24"/>
          <w:szCs w:val="24"/>
          <w:lang w:val="en-US"/>
        </w:rPr>
        <w:t xml:space="preserve"> liên quan đến mạch khuếch đại điện áp dùng OA?</w:t>
      </w:r>
    </w:p>
    <w:p w14:paraId="3723B2B3" w14:textId="09A47AEA"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Điện áp ra và điện áp vào luôn có cùng chu kì, tần số và cùng pha.</w:t>
      </w:r>
    </w:p>
    <w:p w14:paraId="6F8B4B7A"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ín hiệu U</w:t>
      </w:r>
      <w:r w:rsidRPr="006B0961">
        <w:rPr>
          <w:rFonts w:eastAsia="Times New Roman" w:cs="Times New Roman"/>
          <w:color w:val="000000"/>
          <w:sz w:val="24"/>
          <w:szCs w:val="24"/>
          <w:vertAlign w:val="subscript"/>
          <w:lang w:val="en-US"/>
        </w:rPr>
        <w:t>vào</w:t>
      </w:r>
      <w:r w:rsidRPr="006B0961">
        <w:rPr>
          <w:rFonts w:eastAsia="Times New Roman" w:cs="Times New Roman"/>
          <w:color w:val="000000"/>
          <w:sz w:val="24"/>
          <w:szCs w:val="24"/>
          <w:lang w:val="en-US"/>
        </w:rPr>
        <w:t xml:space="preserve"> được đưa tới đầu vào đảo thông qua điện trở R</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w:t>
      </w:r>
    </w:p>
    <w:p w14:paraId="4DDB67FA"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ầu vào không đảo được nối mass (nối đất)</w:t>
      </w:r>
    </w:p>
    <w:p w14:paraId="7530C7F2"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ện áp ra luôn ngược pha với điện áp vào.</w:t>
      </w:r>
    </w:p>
    <w:p w14:paraId="6B737EDB" w14:textId="600BBB8E"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65:</w:t>
      </w:r>
      <w:r w:rsidR="006B0961" w:rsidRPr="006B0961">
        <w:rPr>
          <w:rFonts w:eastAsia="Times New Roman" w:cs="Times New Roman"/>
          <w:b/>
          <w:bCs/>
          <w:color w:val="000000"/>
          <w:sz w:val="24"/>
          <w:szCs w:val="24"/>
          <w:lang w:val="en-US"/>
        </w:rPr>
        <w:t xml:space="preserve"> Người ta có thể làm gì để thay đổi hệ số khuếch đại của mạch khuếch đại điện áp dùng OA?</w:t>
      </w:r>
    </w:p>
    <w:p w14:paraId="48D67FC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hay đổi biên độ của điện áp vào.</w:t>
      </w:r>
    </w:p>
    <w:p w14:paraId="67F10EF8"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hay đổi tần số của điện áp vào.</w:t>
      </w:r>
    </w:p>
    <w:p w14:paraId="25D82ED7"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color w:val="000000"/>
          <w:sz w:val="24"/>
          <w:szCs w:val="24"/>
          <w:lang w:val="en-US"/>
        </w:rPr>
        <w:t>Chỉ cần thay đổi giá trị của điện trở hồi tiếp (R</w:t>
      </w:r>
      <w:r w:rsidRPr="006B0961">
        <w:rPr>
          <w:rFonts w:eastAsia="Times New Roman" w:cs="Times New Roman"/>
          <w:color w:val="000000"/>
          <w:sz w:val="24"/>
          <w:szCs w:val="24"/>
          <w:vertAlign w:val="subscript"/>
          <w:lang w:val="en-US"/>
        </w:rPr>
        <w:t>ht</w:t>
      </w:r>
      <w:r w:rsidRPr="006B0961">
        <w:rPr>
          <w:rFonts w:eastAsia="Times New Roman" w:cs="Times New Roman"/>
          <w:color w:val="000000"/>
          <w:sz w:val="24"/>
          <w:szCs w:val="24"/>
          <w:lang w:val="en-US"/>
        </w:rPr>
        <w:t>).</w:t>
      </w:r>
    </w:p>
    <w:p w14:paraId="7189B36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ồng thời tăng giá trị của điện trở R</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xml:space="preserve"> và R</w:t>
      </w:r>
      <w:r w:rsidRPr="006B0961">
        <w:rPr>
          <w:rFonts w:eastAsia="Times New Roman" w:cs="Times New Roman"/>
          <w:color w:val="000000"/>
          <w:sz w:val="24"/>
          <w:szCs w:val="24"/>
          <w:vertAlign w:val="subscript"/>
          <w:lang w:val="en-US"/>
        </w:rPr>
        <w:t>ht</w:t>
      </w:r>
      <w:r w:rsidRPr="006B0961">
        <w:rPr>
          <w:rFonts w:eastAsia="Times New Roman" w:cs="Times New Roman"/>
          <w:color w:val="000000"/>
          <w:sz w:val="24"/>
          <w:szCs w:val="24"/>
          <w:lang w:val="en-US"/>
        </w:rPr>
        <w:t xml:space="preserve"> lên gấp đôi.</w:t>
      </w:r>
    </w:p>
    <w:p w14:paraId="4AB4C405" w14:textId="21C193D6"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66:</w:t>
      </w:r>
      <w:r w:rsidR="006B0961" w:rsidRPr="006B0961">
        <w:rPr>
          <w:rFonts w:eastAsia="Times New Roman" w:cs="Times New Roman"/>
          <w:b/>
          <w:bCs/>
          <w:color w:val="000000"/>
          <w:sz w:val="24"/>
          <w:szCs w:val="24"/>
          <w:lang w:val="en-US"/>
        </w:rPr>
        <w:t xml:space="preserve"> Trong mạch tạo xung đa hài tự kích dùng tranzito, nếu thay các điện trở R</w:t>
      </w:r>
      <w:r w:rsidR="006B0961" w:rsidRPr="006B0961">
        <w:rPr>
          <w:rFonts w:eastAsia="Times New Roman" w:cs="Times New Roman"/>
          <w:b/>
          <w:bCs/>
          <w:color w:val="000000"/>
          <w:sz w:val="24"/>
          <w:szCs w:val="24"/>
          <w:vertAlign w:val="subscript"/>
          <w:lang w:val="en-US"/>
        </w:rPr>
        <w:t>1</w:t>
      </w:r>
      <w:r w:rsidR="006B0961" w:rsidRPr="006B0961">
        <w:rPr>
          <w:rFonts w:eastAsia="Times New Roman" w:cs="Times New Roman"/>
          <w:b/>
          <w:bCs/>
          <w:color w:val="000000"/>
          <w:sz w:val="24"/>
          <w:szCs w:val="24"/>
          <w:lang w:val="en-US"/>
        </w:rPr>
        <w:t xml:space="preserve"> và R</w:t>
      </w:r>
      <w:r w:rsidR="006B0961" w:rsidRPr="006B0961">
        <w:rPr>
          <w:rFonts w:eastAsia="Times New Roman" w:cs="Times New Roman"/>
          <w:b/>
          <w:bCs/>
          <w:color w:val="000000"/>
          <w:sz w:val="24"/>
          <w:szCs w:val="24"/>
          <w:vertAlign w:val="subscript"/>
          <w:lang w:val="en-US"/>
        </w:rPr>
        <w:t>2</w:t>
      </w:r>
      <w:r w:rsidR="006B0961" w:rsidRPr="006B0961">
        <w:rPr>
          <w:rFonts w:eastAsia="Times New Roman" w:cs="Times New Roman"/>
          <w:b/>
          <w:bCs/>
          <w:color w:val="000000"/>
          <w:sz w:val="24"/>
          <w:szCs w:val="24"/>
          <w:lang w:val="en-US"/>
        </w:rPr>
        <w:t xml:space="preserve"> bằng các đèn LED thì hiện tượng gì sẽ xảy ra?</w:t>
      </w:r>
    </w:p>
    <w:p w14:paraId="13D0DDD8" w14:textId="39A79AFD"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Xung ra sẽ không còn đối xứng nữa.</w:t>
      </w:r>
      <w:r w:rsidR="003E5A5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Mạch sẽ không còn hoạt động được nữa.</w:t>
      </w:r>
    </w:p>
    <w:p w14:paraId="4EDB5BC5" w14:textId="12E7296B"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single"/>
          <w:lang w:val="en-US"/>
        </w:rPr>
        <w:t>C.</w:t>
      </w:r>
      <w:r w:rsidRPr="006B0961">
        <w:rPr>
          <w:rFonts w:eastAsia="Times New Roman" w:cs="Times New Roman"/>
          <w:color w:val="000000"/>
          <w:sz w:val="24"/>
          <w:szCs w:val="24"/>
          <w:lang w:val="en-US"/>
        </w:rPr>
        <w:t xml:space="preserve">Các đèn LED sẽ luân phiên chớp tắt. </w:t>
      </w:r>
      <w:r w:rsidR="003E5A5B">
        <w:rPr>
          <w:rFonts w:eastAsia="Times New Roman" w:cs="Times New Roman"/>
          <w:color w:val="000000"/>
          <w:sz w:val="24"/>
          <w:szCs w:val="24"/>
          <w:lang w:val="en-US"/>
        </w:rPr>
        <w:t xml:space="preserve">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ác tranzito sẽ bị hỏng.</w:t>
      </w:r>
    </w:p>
    <w:p w14:paraId="505C662A" w14:textId="3A4A8D4A"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67:</w:t>
      </w:r>
      <w:r w:rsidR="006B0961" w:rsidRPr="006B0961">
        <w:rPr>
          <w:rFonts w:eastAsia="Times New Roman" w:cs="Times New Roman"/>
          <w:b/>
          <w:bCs/>
          <w:color w:val="000000"/>
          <w:sz w:val="24"/>
          <w:szCs w:val="24"/>
          <w:lang w:val="en-US"/>
        </w:rPr>
        <w:t xml:space="preserve"> Trong mạch tạo xung đa hài tự kích dùng tranzito, để có xung đa hài đối xứng thì ta cần phải làm gì?</w:t>
      </w:r>
    </w:p>
    <w:p w14:paraId="03C82BA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double"/>
          <w:lang w:val="en-US"/>
        </w:rPr>
        <w:t>A.</w:t>
      </w:r>
      <w:r w:rsidRPr="006B0961">
        <w:rPr>
          <w:rFonts w:eastAsia="Times New Roman" w:cs="Times New Roman"/>
          <w:b/>
          <w:color w:val="000000"/>
          <w:sz w:val="24"/>
          <w:szCs w:val="24"/>
          <w:u w:val="double"/>
          <w:lang w:val="en-US"/>
        </w:rPr>
        <w:t xml:space="preserve"> </w:t>
      </w:r>
      <w:r w:rsidRPr="006B0961">
        <w:rPr>
          <w:rFonts w:eastAsia="Times New Roman" w:cs="Times New Roman"/>
          <w:color w:val="000000"/>
          <w:sz w:val="24"/>
          <w:szCs w:val="24"/>
          <w:lang w:val="en-US"/>
        </w:rPr>
        <w:t>Chỉ cần chọn các tranzito, điện trở và tụ điện giống nhau.</w:t>
      </w:r>
    </w:p>
    <w:p w14:paraId="3140848F"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chọn hai tụ điện có điện bằng nhau.</w:t>
      </w:r>
    </w:p>
    <w:p w14:paraId="132A2D55"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chọn các các điện trở có trị số bằng nhau.</w:t>
      </w:r>
    </w:p>
    <w:p w14:paraId="5419BF03"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chọn các tranzito và các tụ điện có thông số kĩ thuật giống nhau.</w:t>
      </w:r>
    </w:p>
    <w:p w14:paraId="7AC1CB93" w14:textId="7F1FD247"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68:</w:t>
      </w:r>
      <w:r w:rsidR="006B0961" w:rsidRPr="006B0961">
        <w:rPr>
          <w:rFonts w:eastAsia="Times New Roman" w:cs="Times New Roman"/>
          <w:b/>
          <w:bCs/>
          <w:color w:val="000000"/>
          <w:sz w:val="24"/>
          <w:szCs w:val="24"/>
          <w:lang w:val="en-US"/>
        </w:rPr>
        <w:t xml:space="preserve"> Trong mạch tạo xung đa hài tự kích dùng tranzito, để biến đổi xung đa hài đối xứng thành xung đa hài không đối xứng thì ta cần phải làm gì?</w:t>
      </w:r>
    </w:p>
    <w:p w14:paraId="77ABBF6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double"/>
          <w:lang w:val="en-US"/>
        </w:rPr>
        <w:t>A.</w:t>
      </w:r>
      <w:r w:rsidRPr="006B0961">
        <w:rPr>
          <w:rFonts w:eastAsia="Times New Roman" w:cs="Times New Roman"/>
          <w:b/>
          <w:color w:val="000000"/>
          <w:sz w:val="24"/>
          <w:szCs w:val="24"/>
          <w:u w:val="double"/>
          <w:lang w:val="en-US"/>
        </w:rPr>
        <w:t xml:space="preserve"> </w:t>
      </w:r>
      <w:r w:rsidRPr="006B0961">
        <w:rPr>
          <w:rFonts w:eastAsia="Times New Roman" w:cs="Times New Roman"/>
          <w:color w:val="000000"/>
          <w:sz w:val="24"/>
          <w:szCs w:val="24"/>
          <w:lang w:val="en-US"/>
        </w:rPr>
        <w:t>Chỉ cần thay đổi hai tụ điện đang sử dụng bằng hai tụ điện có điện dung khác nhau.</w:t>
      </w:r>
    </w:p>
    <w:p w14:paraId="12DB067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tăng điện dung của các tụ điện.</w:t>
      </w:r>
    </w:p>
    <w:p w14:paraId="77941603"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giảm điện dung của các tụ điện.</w:t>
      </w:r>
    </w:p>
    <w:p w14:paraId="071D6AED"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ỉ cần thay đổi giá trị của các điện trở R</w:t>
      </w:r>
      <w:r w:rsidRPr="006B0961">
        <w:rPr>
          <w:rFonts w:eastAsia="Times New Roman" w:cs="Times New Roman"/>
          <w:color w:val="000000"/>
          <w:sz w:val="24"/>
          <w:szCs w:val="24"/>
          <w:vertAlign w:val="subscript"/>
          <w:lang w:val="en-US"/>
        </w:rPr>
        <w:t>3</w:t>
      </w:r>
      <w:r w:rsidRPr="006B0961">
        <w:rPr>
          <w:rFonts w:eastAsia="Times New Roman" w:cs="Times New Roman"/>
          <w:color w:val="000000"/>
          <w:sz w:val="24"/>
          <w:szCs w:val="24"/>
          <w:lang w:val="en-US"/>
        </w:rPr>
        <w:t xml:space="preserve"> và R</w:t>
      </w:r>
      <w:r w:rsidRPr="006B0961">
        <w:rPr>
          <w:rFonts w:eastAsia="Times New Roman" w:cs="Times New Roman"/>
          <w:color w:val="000000"/>
          <w:sz w:val="24"/>
          <w:szCs w:val="24"/>
          <w:vertAlign w:val="subscript"/>
          <w:lang w:val="en-US"/>
        </w:rPr>
        <w:t>4</w:t>
      </w:r>
      <w:r w:rsidRPr="006B0961">
        <w:rPr>
          <w:rFonts w:eastAsia="Times New Roman" w:cs="Times New Roman"/>
          <w:color w:val="000000"/>
          <w:sz w:val="24"/>
          <w:szCs w:val="24"/>
          <w:lang w:val="en-US"/>
        </w:rPr>
        <w:t>.</w:t>
      </w:r>
    </w:p>
    <w:p w14:paraId="0E9BC710" w14:textId="6E7D3E5A"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69:</w:t>
      </w:r>
      <w:r w:rsidR="006B0961" w:rsidRPr="006B0961">
        <w:rPr>
          <w:rFonts w:eastAsia="Times New Roman" w:cs="Times New Roman"/>
          <w:b/>
          <w:bCs/>
          <w:color w:val="000000"/>
          <w:sz w:val="24"/>
          <w:szCs w:val="24"/>
          <w:lang w:val="en-US"/>
        </w:rPr>
        <w:t xml:space="preserve"> Trong mạch tạo xung đa hài tự kích dùng tranzito, để tăng chu kì của xung đa hài thì phương án tối ưu nhất là</w:t>
      </w:r>
    </w:p>
    <w:p w14:paraId="093076CD"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giảm trị số của các điện trở.</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giảm điện dung của các tụ điện.</w:t>
      </w:r>
    </w:p>
    <w:p w14:paraId="234A3C9D"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ăng trị số của các điện trở.</w:t>
      </w:r>
      <w:r w:rsidRPr="006B0961">
        <w:rPr>
          <w:rFonts w:eastAsia="Times New Roman" w:cs="Times New Roman"/>
          <w:color w:val="000000"/>
          <w:sz w:val="24"/>
          <w:szCs w:val="24"/>
          <w:lang w:val="en-US"/>
        </w:rPr>
        <w:tab/>
      </w:r>
      <w:r w:rsidRPr="00C25BFE">
        <w:rPr>
          <w:rFonts w:eastAsia="Times New Roman" w:cs="Times New Roman"/>
          <w:b/>
          <w:color w:val="0066FF"/>
          <w:sz w:val="24"/>
          <w:szCs w:val="24"/>
          <w:u w:val="single"/>
          <w:lang w:val="en-US"/>
        </w:rPr>
        <w:t>D.</w:t>
      </w:r>
      <w:r w:rsidRPr="006B0961">
        <w:rPr>
          <w:rFonts w:eastAsia="Times New Roman" w:cs="Times New Roman"/>
          <w:color w:val="000000"/>
          <w:sz w:val="24"/>
          <w:szCs w:val="24"/>
          <w:lang w:val="en-US"/>
        </w:rPr>
        <w:t>tăng điện dung của các tụ điện.</w:t>
      </w:r>
    </w:p>
    <w:p w14:paraId="720417F7" w14:textId="56E86D2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0:</w:t>
      </w:r>
      <w:r w:rsidR="006B0961" w:rsidRPr="006B0961">
        <w:rPr>
          <w:rFonts w:eastAsia="Times New Roman" w:cs="Times New Roman"/>
          <w:b/>
          <w:bCs/>
          <w:color w:val="000000"/>
          <w:sz w:val="24"/>
          <w:szCs w:val="24"/>
          <w:lang w:val="en-US"/>
        </w:rPr>
        <w:t xml:space="preserve"> IC khuếch đại thuật toán có bao nhiêu đầu vào và bao nhiêu đầu ra?</w:t>
      </w:r>
    </w:p>
    <w:p w14:paraId="22186322"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Một đầu vào và một đầu ra.</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Một đầu vào và hai đầu ra.</w:t>
      </w:r>
    </w:p>
    <w:p w14:paraId="1C9FC155"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single"/>
          <w:lang w:val="en-US"/>
        </w:rPr>
        <w:lastRenderedPageBreak/>
        <w:t>C.</w:t>
      </w:r>
      <w:r w:rsidRPr="006B0961">
        <w:rPr>
          <w:rFonts w:eastAsia="Times New Roman" w:cs="Times New Roman"/>
          <w:color w:val="000000"/>
          <w:sz w:val="24"/>
          <w:szCs w:val="24"/>
          <w:lang w:val="en-US"/>
        </w:rPr>
        <w:t>Hai đầu vào và một đầu ra.</w:t>
      </w:r>
      <w:r w:rsidRPr="006B0961">
        <w:rPr>
          <w:rFonts w:eastAsia="Times New Roman" w:cs="Times New Roman"/>
          <w:b/>
          <w:color w:val="000000"/>
          <w:sz w:val="24"/>
          <w:szCs w:val="24"/>
          <w:lang w:val="en-US"/>
        </w:rPr>
        <w:tab/>
      </w:r>
      <w:r w:rsidRPr="006B0961">
        <w:rPr>
          <w:rFonts w:eastAsia="Times New Roman" w:cs="Times New Roman"/>
          <w:b/>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Hai đầu vào và hai đầu ra.</w:t>
      </w:r>
    </w:p>
    <w:p w14:paraId="37C89346" w14:textId="77777777" w:rsidR="006B0961" w:rsidRPr="006B0961" w:rsidRDefault="006B0961" w:rsidP="00C25BFE">
      <w:pPr>
        <w:spacing w:after="0" w:line="240" w:lineRule="auto"/>
        <w:rPr>
          <w:rFonts w:eastAsia="Times New Roman" w:cs="Times New Roman"/>
          <w:b/>
          <w:bCs/>
          <w:color w:val="000000"/>
          <w:sz w:val="24"/>
          <w:szCs w:val="24"/>
          <w:lang w:val="en-US"/>
        </w:rPr>
      </w:pPr>
      <w:r w:rsidRPr="006B0961">
        <w:rPr>
          <w:rFonts w:eastAsia="Times New Roman" w:cs="Times New Roman"/>
          <w:b/>
          <w:bCs/>
          <w:color w:val="000000"/>
          <w:sz w:val="24"/>
          <w:szCs w:val="24"/>
          <w:lang w:val="en-US"/>
        </w:rPr>
        <w:t>Cau 50: Hệ số khuếch đại của mạch khuếch đại điện áp dùng OA phụ thuộc vào</w:t>
      </w:r>
    </w:p>
    <w:p w14:paraId="24C6C384"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double"/>
          <w:lang w:val="en-US"/>
        </w:rPr>
        <w:t>A.</w:t>
      </w:r>
      <w:r w:rsidRPr="006B0961">
        <w:rPr>
          <w:rFonts w:eastAsia="Times New Roman" w:cs="Times New Roman"/>
          <w:b/>
          <w:color w:val="000000"/>
          <w:sz w:val="24"/>
          <w:szCs w:val="24"/>
          <w:u w:val="double"/>
          <w:lang w:val="en-US"/>
        </w:rPr>
        <w:t xml:space="preserve"> </w:t>
      </w:r>
      <w:r w:rsidRPr="006B0961">
        <w:rPr>
          <w:rFonts w:eastAsia="Times New Roman" w:cs="Times New Roman"/>
          <w:color w:val="000000"/>
          <w:sz w:val="24"/>
          <w:szCs w:val="24"/>
          <w:lang w:val="en-US"/>
        </w:rPr>
        <w:t>trị số của các điện trở R</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xml:space="preserve"> và R</w:t>
      </w:r>
      <w:r w:rsidRPr="006B0961">
        <w:rPr>
          <w:rFonts w:eastAsia="Times New Roman" w:cs="Times New Roman"/>
          <w:color w:val="000000"/>
          <w:sz w:val="24"/>
          <w:szCs w:val="24"/>
          <w:vertAlign w:val="subscript"/>
          <w:lang w:val="en-US"/>
        </w:rPr>
        <w:t>ht.</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hu kì và tần số của tín hiệu đưa vào.</w:t>
      </w:r>
    </w:p>
    <w:p w14:paraId="784765AF"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ộ lớn của điện áp vào.</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ộ lớn của điện áp ra.</w:t>
      </w:r>
    </w:p>
    <w:p w14:paraId="6614D665" w14:textId="3D9940BB"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1:</w:t>
      </w:r>
      <w:r w:rsidR="006B0961" w:rsidRPr="006B0961">
        <w:rPr>
          <w:rFonts w:eastAsia="Times New Roman" w:cs="Times New Roman"/>
          <w:b/>
          <w:bCs/>
          <w:color w:val="000000"/>
          <w:sz w:val="24"/>
          <w:szCs w:val="24"/>
          <w:lang w:val="en-US"/>
        </w:rPr>
        <w:t xml:space="preserve"> Trong mạch tạo xung đa hài tự kích dùng tranzito, sự thông – khóa của hai tranzito T</w:t>
      </w:r>
      <w:r w:rsidR="006B0961" w:rsidRPr="006B0961">
        <w:rPr>
          <w:rFonts w:eastAsia="Times New Roman" w:cs="Times New Roman"/>
          <w:b/>
          <w:bCs/>
          <w:color w:val="000000"/>
          <w:sz w:val="24"/>
          <w:szCs w:val="24"/>
          <w:vertAlign w:val="subscript"/>
          <w:lang w:val="en-US"/>
        </w:rPr>
        <w:t>1</w:t>
      </w:r>
      <w:r w:rsidR="006B0961" w:rsidRPr="006B0961">
        <w:rPr>
          <w:rFonts w:eastAsia="Times New Roman" w:cs="Times New Roman"/>
          <w:b/>
          <w:bCs/>
          <w:color w:val="000000"/>
          <w:sz w:val="24"/>
          <w:szCs w:val="24"/>
          <w:lang w:val="en-US"/>
        </w:rPr>
        <w:t xml:space="preserve"> và T</w:t>
      </w:r>
      <w:r w:rsidR="006B0961" w:rsidRPr="006B0961">
        <w:rPr>
          <w:rFonts w:eastAsia="Times New Roman" w:cs="Times New Roman"/>
          <w:b/>
          <w:bCs/>
          <w:color w:val="000000"/>
          <w:sz w:val="24"/>
          <w:szCs w:val="24"/>
          <w:vertAlign w:val="subscript"/>
          <w:lang w:val="en-US"/>
        </w:rPr>
        <w:t>2</w:t>
      </w:r>
      <w:r w:rsidR="006B0961" w:rsidRPr="006B0961">
        <w:rPr>
          <w:rFonts w:eastAsia="Times New Roman" w:cs="Times New Roman"/>
          <w:b/>
          <w:bCs/>
          <w:color w:val="000000"/>
          <w:sz w:val="24"/>
          <w:szCs w:val="24"/>
          <w:lang w:val="en-US"/>
        </w:rPr>
        <w:t xml:space="preserve"> là do sự</w:t>
      </w:r>
    </w:p>
    <w:p w14:paraId="4871C937"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của nguồn điện cung cấp cho mạch tạo xung.</w:t>
      </w:r>
    </w:p>
    <w:p w14:paraId="50412BBB"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của hai điện trở R</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xml:space="preserve"> và R</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w:t>
      </w:r>
    </w:p>
    <w:p w14:paraId="6F377C39"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của hai điện trở R</w:t>
      </w:r>
      <w:r w:rsidRPr="006B0961">
        <w:rPr>
          <w:rFonts w:eastAsia="Times New Roman" w:cs="Times New Roman"/>
          <w:color w:val="000000"/>
          <w:sz w:val="24"/>
          <w:szCs w:val="24"/>
          <w:vertAlign w:val="subscript"/>
          <w:lang w:val="en-US"/>
        </w:rPr>
        <w:t>3</w:t>
      </w:r>
      <w:r w:rsidRPr="006B0961">
        <w:rPr>
          <w:rFonts w:eastAsia="Times New Roman" w:cs="Times New Roman"/>
          <w:color w:val="000000"/>
          <w:sz w:val="24"/>
          <w:szCs w:val="24"/>
          <w:lang w:val="en-US"/>
        </w:rPr>
        <w:t xml:space="preserve"> và R</w:t>
      </w:r>
      <w:r w:rsidRPr="006B0961">
        <w:rPr>
          <w:rFonts w:eastAsia="Times New Roman" w:cs="Times New Roman"/>
          <w:color w:val="000000"/>
          <w:sz w:val="24"/>
          <w:szCs w:val="24"/>
          <w:vertAlign w:val="subscript"/>
          <w:lang w:val="en-US"/>
        </w:rPr>
        <w:t>4</w:t>
      </w:r>
      <w:r w:rsidRPr="006B0961">
        <w:rPr>
          <w:rFonts w:eastAsia="Times New Roman" w:cs="Times New Roman"/>
          <w:color w:val="000000"/>
          <w:sz w:val="24"/>
          <w:szCs w:val="24"/>
          <w:lang w:val="en-US"/>
        </w:rPr>
        <w:t>.</w:t>
      </w:r>
    </w:p>
    <w:p w14:paraId="3EA58800"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single"/>
          <w:lang w:val="en-US"/>
        </w:rPr>
        <w:t>D.</w:t>
      </w:r>
      <w:r w:rsidRPr="006B0961">
        <w:rPr>
          <w:rFonts w:eastAsia="Times New Roman" w:cs="Times New Roman"/>
          <w:color w:val="000000"/>
          <w:sz w:val="24"/>
          <w:szCs w:val="24"/>
          <w:lang w:val="en-US"/>
        </w:rPr>
        <w:t>phóng và nạp điện của hai tụ điện C</w:t>
      </w:r>
      <w:r w:rsidRPr="006B0961">
        <w:rPr>
          <w:rFonts w:eastAsia="Times New Roman" w:cs="Times New Roman"/>
          <w:color w:val="000000"/>
          <w:sz w:val="24"/>
          <w:szCs w:val="24"/>
          <w:vertAlign w:val="subscript"/>
          <w:lang w:val="en-US"/>
        </w:rPr>
        <w:t>1</w:t>
      </w:r>
      <w:r w:rsidRPr="006B0961">
        <w:rPr>
          <w:rFonts w:eastAsia="Times New Roman" w:cs="Times New Roman"/>
          <w:color w:val="000000"/>
          <w:sz w:val="24"/>
          <w:szCs w:val="24"/>
          <w:lang w:val="en-US"/>
        </w:rPr>
        <w:t xml:space="preserve"> và C</w:t>
      </w:r>
      <w:r w:rsidRPr="006B0961">
        <w:rPr>
          <w:rFonts w:eastAsia="Times New Roman" w:cs="Times New Roman"/>
          <w:color w:val="000000"/>
          <w:sz w:val="24"/>
          <w:szCs w:val="24"/>
          <w:vertAlign w:val="subscript"/>
          <w:lang w:val="en-US"/>
        </w:rPr>
        <w:t>2</w:t>
      </w:r>
      <w:r w:rsidRPr="006B0961">
        <w:rPr>
          <w:rFonts w:eastAsia="Times New Roman" w:cs="Times New Roman"/>
          <w:color w:val="000000"/>
          <w:sz w:val="24"/>
          <w:szCs w:val="24"/>
          <w:lang w:val="en-US"/>
        </w:rPr>
        <w:t>.</w:t>
      </w:r>
    </w:p>
    <w:p w14:paraId="6F5F340D" w14:textId="4A0FF35A"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2:</w:t>
      </w:r>
      <w:r w:rsidR="006B0961" w:rsidRPr="006B0961">
        <w:rPr>
          <w:rFonts w:eastAsia="Times New Roman" w:cs="Times New Roman"/>
          <w:b/>
          <w:bCs/>
          <w:color w:val="000000"/>
          <w:sz w:val="24"/>
          <w:szCs w:val="24"/>
          <w:lang w:val="en-US"/>
        </w:rPr>
        <w:t xml:space="preserve"> Trong mạch tạo xung đa hài tự kích dùng tranzito, người ta đã sử dụng những loại linh kiện điện tử nào?</w:t>
      </w:r>
    </w:p>
    <w:p w14:paraId="325CBE93"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irixto, điện trở và tụ điện.</w:t>
      </w:r>
      <w:r w:rsidRPr="006B0961">
        <w:rPr>
          <w:rFonts w:eastAsia="Times New Roman" w:cs="Times New Roman"/>
          <w:color w:val="000000"/>
          <w:sz w:val="24"/>
          <w:szCs w:val="24"/>
          <w:lang w:val="en-US"/>
        </w:rPr>
        <w:tab/>
      </w:r>
      <w:r w:rsidRPr="00C25BFE">
        <w:rPr>
          <w:rFonts w:eastAsia="Times New Roman" w:cs="Times New Roman"/>
          <w:b/>
          <w:color w:val="0066FF"/>
          <w:sz w:val="24"/>
          <w:szCs w:val="24"/>
          <w:u w:val="single"/>
          <w:lang w:val="en-US"/>
        </w:rPr>
        <w:t>B.</w:t>
      </w:r>
      <w:r w:rsidRPr="006B0961">
        <w:rPr>
          <w:rFonts w:eastAsia="Times New Roman" w:cs="Times New Roman"/>
          <w:b/>
          <w:color w:val="000000"/>
          <w:sz w:val="24"/>
          <w:szCs w:val="24"/>
          <w:u w:val="single"/>
          <w:lang w:val="en-US"/>
        </w:rPr>
        <w:t xml:space="preserve"> </w:t>
      </w:r>
      <w:r w:rsidRPr="006B0961">
        <w:rPr>
          <w:rFonts w:eastAsia="Times New Roman" w:cs="Times New Roman"/>
          <w:color w:val="000000"/>
          <w:sz w:val="24"/>
          <w:szCs w:val="24"/>
          <w:lang w:val="en-US"/>
        </w:rPr>
        <w:t>Tranzito, điện trở và tụ điện.</w:t>
      </w:r>
      <w:r w:rsidRPr="006B0961">
        <w:rPr>
          <w:rFonts w:eastAsia="Times New Roman" w:cs="Times New Roman"/>
          <w:color w:val="000000"/>
          <w:sz w:val="24"/>
          <w:szCs w:val="24"/>
          <w:lang w:val="en-US"/>
        </w:rPr>
        <w:tab/>
      </w:r>
    </w:p>
    <w:p w14:paraId="2B07DDF4"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đèn LED và tụ điện.</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Tranzito, điôt và tụ điện.</w:t>
      </w:r>
    </w:p>
    <w:p w14:paraId="67DA973B" w14:textId="19A21D12"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3:</w:t>
      </w:r>
      <w:r w:rsidR="006B0961" w:rsidRPr="006B0961">
        <w:rPr>
          <w:rFonts w:eastAsia="Times New Roman" w:cs="Times New Roman"/>
          <w:b/>
          <w:bCs/>
          <w:color w:val="000000"/>
          <w:sz w:val="24"/>
          <w:szCs w:val="24"/>
          <w:lang w:val="en-US"/>
        </w:rPr>
        <w:t xml:space="preserve"> Công dụng chính của IC khuếch đại thuật toán (OA) là</w:t>
      </w:r>
    </w:p>
    <w:p w14:paraId="47E8981C"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uếch đại chu kì và tần số của tín hiệu điện.</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uếch đại điện áp.</w:t>
      </w:r>
    </w:p>
    <w:p w14:paraId="412056AB"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single"/>
          <w:lang w:val="en-US"/>
        </w:rPr>
        <w:t>C</w:t>
      </w:r>
      <w:r w:rsidRPr="00C25BFE">
        <w:rPr>
          <w:rFonts w:eastAsia="Times New Roman" w:cs="Times New Roman"/>
          <w:b/>
          <w:color w:val="0066FF"/>
          <w:sz w:val="24"/>
          <w:szCs w:val="24"/>
          <w:lang w:val="en-US"/>
        </w:rPr>
        <w:t>.</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uếch đại dòng một chiều.</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khuếch đại công suất.</w:t>
      </w:r>
    </w:p>
    <w:p w14:paraId="10A9B890" w14:textId="2B27E1E1" w:rsidR="006B0961" w:rsidRPr="006B0961" w:rsidRDefault="002838A7" w:rsidP="00C25BFE">
      <w:pPr>
        <w:spacing w:after="0" w:line="240" w:lineRule="auto"/>
        <w:rPr>
          <w:rFonts w:eastAsia="Times New Roman" w:cs="Times New Roman"/>
          <w:b/>
          <w:bCs/>
          <w:color w:val="000000"/>
          <w:sz w:val="24"/>
          <w:szCs w:val="24"/>
          <w:lang w:val="en-US"/>
        </w:rPr>
      </w:pPr>
      <w:r>
        <w:rPr>
          <w:rFonts w:eastAsia="Times New Roman" w:cs="Times New Roman"/>
          <w:b/>
          <w:bCs/>
          <w:color w:val="FF0000"/>
          <w:sz w:val="24"/>
          <w:szCs w:val="24"/>
          <w:lang w:val="en-US"/>
        </w:rPr>
        <w:t>Câu 74:</w:t>
      </w:r>
      <w:r w:rsidR="006B0961" w:rsidRPr="006B0961">
        <w:rPr>
          <w:rFonts w:eastAsia="Times New Roman" w:cs="Times New Roman"/>
          <w:b/>
          <w:bCs/>
          <w:color w:val="000000"/>
          <w:sz w:val="24"/>
          <w:szCs w:val="24"/>
          <w:lang w:val="en-US"/>
        </w:rPr>
        <w:t xml:space="preserve"> Chức năng của mạch tạo xung là:</w:t>
      </w:r>
    </w:p>
    <w:p w14:paraId="5A1A2901"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double"/>
          <w:lang w:val="en-US"/>
        </w:rPr>
        <w:t>A.</w:t>
      </w:r>
      <w:r w:rsidRPr="006B0961">
        <w:rPr>
          <w:rFonts w:eastAsia="Times New Roman" w:cs="Times New Roman"/>
          <w:b/>
          <w:color w:val="000000"/>
          <w:sz w:val="24"/>
          <w:szCs w:val="24"/>
          <w:u w:val="double"/>
          <w:lang w:val="en-US"/>
        </w:rPr>
        <w:t xml:space="preserve"> </w:t>
      </w:r>
      <w:r w:rsidRPr="006B0961">
        <w:rPr>
          <w:rFonts w:eastAsia="Times New Roman" w:cs="Times New Roman"/>
          <w:color w:val="000000"/>
          <w:sz w:val="24"/>
          <w:szCs w:val="24"/>
          <w:lang w:val="en-US"/>
        </w:rPr>
        <w:t>biến đổi năng lượng điện một chiều thành năng lượng điện có xung và tần số theo yêu cầu.</w:t>
      </w:r>
    </w:p>
    <w:p w14:paraId="38A3EA26"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iến đổi năng lượng điện xoay chiều thành năng lượng điện có xung và tần số theo yêu cầu.</w:t>
      </w:r>
    </w:p>
    <w:p w14:paraId="035A8508"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iến đổi năng lượng điện một chiều thành năng lượng điện có sóng và tần số theo yêu cầu.</w:t>
      </w:r>
    </w:p>
    <w:p w14:paraId="42AE337C" w14:textId="77777777" w:rsidR="006B0961" w:rsidRPr="006B0961" w:rsidRDefault="006B0961" w:rsidP="00C25BFE">
      <w:pPr>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iến đổi năng lượng điện xoay chiều thành năng lượng điện không có tần số.</w:t>
      </w:r>
    </w:p>
    <w:p w14:paraId="2FFA0300" w14:textId="11DBD0AC" w:rsidR="006B0961" w:rsidRPr="006B0961" w:rsidRDefault="002838A7" w:rsidP="00C25BFE">
      <w:pPr>
        <w:spacing w:after="0" w:line="240" w:lineRule="auto"/>
        <w:ind w:hanging="180"/>
        <w:rPr>
          <w:rFonts w:eastAsia="Times New Roman" w:cs="Times New Roman"/>
          <w:b/>
          <w:bCs/>
          <w:color w:val="000000"/>
          <w:sz w:val="24"/>
          <w:szCs w:val="24"/>
          <w:lang w:val="en-US"/>
        </w:rPr>
      </w:pPr>
      <w:r>
        <w:rPr>
          <w:rFonts w:eastAsia="Times New Roman" w:cs="Times New Roman"/>
          <w:b/>
          <w:bCs/>
          <w:color w:val="FF0000"/>
          <w:sz w:val="24"/>
          <w:szCs w:val="24"/>
          <w:lang w:val="en-US"/>
        </w:rPr>
        <w:t>Câu 75:</w:t>
      </w:r>
      <w:r w:rsidR="006B0961" w:rsidRPr="006B0961">
        <w:rPr>
          <w:rFonts w:eastAsia="Times New Roman" w:cs="Times New Roman"/>
          <w:b/>
          <w:bCs/>
          <w:color w:val="000000"/>
          <w:sz w:val="24"/>
          <w:szCs w:val="24"/>
          <w:lang w:val="en-US"/>
        </w:rPr>
        <w:t xml:space="preserve"> Trong mạch khuếch đại điện áp dùng OA, tín hiệu ra và tín hiệu vào luôn:</w:t>
      </w:r>
    </w:p>
    <w:p w14:paraId="2551E082"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ùng dấu và ngược pha nhau.</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cùng dấu và cùng pha nhau.</w:t>
      </w:r>
    </w:p>
    <w:p w14:paraId="511E95F8"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ngược dấu và cùng pha nhau.</w:t>
      </w:r>
      <w:r w:rsidRPr="006B0961">
        <w:rPr>
          <w:rFonts w:eastAsia="Times New Roman" w:cs="Times New Roman"/>
          <w:color w:val="000000"/>
          <w:sz w:val="24"/>
          <w:szCs w:val="24"/>
          <w:lang w:val="en-US"/>
        </w:rPr>
        <w:tab/>
      </w:r>
      <w:r w:rsidRPr="00C25BFE">
        <w:rPr>
          <w:rFonts w:eastAsia="Times New Roman" w:cs="Times New Roman"/>
          <w:b/>
          <w:color w:val="0066FF"/>
          <w:sz w:val="24"/>
          <w:szCs w:val="24"/>
          <w:u w:val="single"/>
          <w:lang w:val="en-US"/>
        </w:rPr>
        <w:t>D.</w:t>
      </w:r>
      <w:r w:rsidRPr="006B0961">
        <w:rPr>
          <w:rFonts w:eastAsia="Times New Roman" w:cs="Times New Roman"/>
          <w:b/>
          <w:color w:val="000000"/>
          <w:sz w:val="24"/>
          <w:szCs w:val="24"/>
          <w:u w:val="single"/>
          <w:lang w:val="en-US"/>
        </w:rPr>
        <w:t xml:space="preserve"> </w:t>
      </w:r>
      <w:r w:rsidRPr="006B0961">
        <w:rPr>
          <w:rFonts w:eastAsia="Times New Roman" w:cs="Times New Roman"/>
          <w:color w:val="000000"/>
          <w:sz w:val="24"/>
          <w:szCs w:val="24"/>
          <w:lang w:val="en-US"/>
        </w:rPr>
        <w:t>ngược dấu và ngược pha nhau.</w:t>
      </w:r>
    </w:p>
    <w:p w14:paraId="04FC047A" w14:textId="2D5BE7A0" w:rsidR="006B0961" w:rsidRPr="006B0961" w:rsidRDefault="002838A7" w:rsidP="00C25BFE">
      <w:pPr>
        <w:spacing w:after="0" w:line="240" w:lineRule="auto"/>
        <w:ind w:hanging="180"/>
        <w:rPr>
          <w:rFonts w:eastAsia="Times New Roman" w:cs="Times New Roman"/>
          <w:b/>
          <w:bCs/>
          <w:color w:val="000000"/>
          <w:sz w:val="24"/>
          <w:szCs w:val="24"/>
          <w:lang w:val="en-US"/>
        </w:rPr>
      </w:pPr>
      <w:r>
        <w:rPr>
          <w:rFonts w:eastAsia="Times New Roman" w:cs="Times New Roman"/>
          <w:b/>
          <w:bCs/>
          <w:color w:val="FF0000"/>
          <w:sz w:val="24"/>
          <w:szCs w:val="24"/>
          <w:lang w:val="en-US"/>
        </w:rPr>
        <w:t>Câu 76:</w:t>
      </w:r>
      <w:r w:rsidR="006B0961" w:rsidRPr="006B0961">
        <w:rPr>
          <w:rFonts w:eastAsia="Times New Roman" w:cs="Times New Roman"/>
          <w:b/>
          <w:bCs/>
          <w:color w:val="000000"/>
          <w:sz w:val="24"/>
          <w:szCs w:val="24"/>
          <w:lang w:val="en-US"/>
        </w:rPr>
        <w:t xml:space="preserve"> Chọn phương án </w:t>
      </w:r>
      <w:r w:rsidR="006B0961" w:rsidRPr="006B0961">
        <w:rPr>
          <w:rFonts w:eastAsia="Times New Roman" w:cs="Times New Roman"/>
          <w:b/>
          <w:bCs/>
          <w:i/>
          <w:color w:val="000000"/>
          <w:sz w:val="24"/>
          <w:szCs w:val="24"/>
          <w:lang w:val="en-US"/>
        </w:rPr>
        <w:t>sai</w:t>
      </w:r>
      <w:r w:rsidR="006B0961" w:rsidRPr="006B0961">
        <w:rPr>
          <w:rFonts w:eastAsia="Times New Roman" w:cs="Times New Roman"/>
          <w:b/>
          <w:bCs/>
          <w:color w:val="000000"/>
          <w:sz w:val="24"/>
          <w:szCs w:val="24"/>
          <w:lang w:val="en-US"/>
        </w:rPr>
        <w:t xml:space="preserve"> trong câu sau: Công dụng của mạch điện tử điều khiển là:</w:t>
      </w:r>
    </w:p>
    <w:p w14:paraId="5344709F"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các trò chơi giải trí.</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các thiết bị dân dụng.</w:t>
      </w:r>
    </w:p>
    <w:p w14:paraId="03A1555D"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u w:val="single"/>
          <w:lang w:val="en-US"/>
        </w:rPr>
        <w:t>C.</w:t>
      </w:r>
      <w:r w:rsidRPr="006B0961">
        <w:rPr>
          <w:rFonts w:eastAsia="Times New Roman" w:cs="Times New Roman"/>
          <w:b/>
          <w:color w:val="000000"/>
          <w:sz w:val="24"/>
          <w:szCs w:val="24"/>
          <w:u w:val="single"/>
          <w:lang w:val="en-US"/>
        </w:rPr>
        <w:t xml:space="preserve"> </w:t>
      </w:r>
      <w:r w:rsidRPr="006B0961">
        <w:rPr>
          <w:rFonts w:eastAsia="Times New Roman" w:cs="Times New Roman"/>
          <w:color w:val="000000"/>
          <w:sz w:val="24"/>
          <w:szCs w:val="24"/>
          <w:lang w:val="en-US"/>
        </w:rPr>
        <w:t>điều khiển các thông số của thiết bị.</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tín hiệu.</w:t>
      </w:r>
    </w:p>
    <w:p w14:paraId="5F547CD7" w14:textId="3CBAB0DF" w:rsidR="006B0961" w:rsidRPr="006B0961" w:rsidRDefault="002838A7" w:rsidP="00C25BFE">
      <w:pPr>
        <w:spacing w:after="0" w:line="240" w:lineRule="auto"/>
        <w:ind w:hanging="180"/>
        <w:rPr>
          <w:rFonts w:eastAsia="Times New Roman" w:cs="Times New Roman"/>
          <w:b/>
          <w:bCs/>
          <w:color w:val="000000"/>
          <w:sz w:val="24"/>
          <w:szCs w:val="24"/>
          <w:lang w:val="en-US"/>
        </w:rPr>
      </w:pPr>
      <w:r>
        <w:rPr>
          <w:rFonts w:eastAsia="Times New Roman" w:cs="Times New Roman"/>
          <w:b/>
          <w:bCs/>
          <w:color w:val="FF0000"/>
          <w:sz w:val="24"/>
          <w:szCs w:val="24"/>
          <w:lang w:val="en-US"/>
        </w:rPr>
        <w:t>Câu 77:</w:t>
      </w:r>
      <w:r w:rsidR="006B0961" w:rsidRPr="006B0961">
        <w:rPr>
          <w:rFonts w:eastAsia="Times New Roman" w:cs="Times New Roman"/>
          <w:b/>
          <w:bCs/>
          <w:color w:val="000000"/>
          <w:sz w:val="24"/>
          <w:szCs w:val="24"/>
          <w:lang w:val="en-US"/>
        </w:rPr>
        <w:t xml:space="preserve"> Mạch nào sau đây không phải là mạch điện tử điều khiển?</w:t>
      </w:r>
    </w:p>
    <w:p w14:paraId="47463CD1"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color w:val="000000"/>
          <w:sz w:val="24"/>
          <w:szCs w:val="24"/>
          <w:lang w:val="en-US"/>
        </w:rPr>
        <w:t xml:space="preserve"> Tín hiệu giao thông.</w:t>
      </w:r>
      <w:r w:rsidRPr="006B0961">
        <w:rPr>
          <w:rFonts w:eastAsia="Times New Roman" w:cs="Times New Roman"/>
          <w:color w:val="000000"/>
          <w:sz w:val="24"/>
          <w:szCs w:val="24"/>
          <w:lang w:val="en-US"/>
        </w:rPr>
        <w:tab/>
      </w:r>
      <w:r w:rsidRPr="00C25BFE">
        <w:rPr>
          <w:rFonts w:eastAsia="Times New Roman" w:cs="Times New Roman"/>
          <w:b/>
          <w:color w:val="0066FF"/>
          <w:sz w:val="24"/>
          <w:szCs w:val="24"/>
          <w:u w:val="single"/>
          <w:lang w:val="en-US"/>
        </w:rPr>
        <w:t>B.</w:t>
      </w:r>
      <w:r w:rsidRPr="006B0961">
        <w:rPr>
          <w:rFonts w:eastAsia="Times New Roman" w:cs="Times New Roman"/>
          <w:b/>
          <w:color w:val="000000"/>
          <w:sz w:val="24"/>
          <w:szCs w:val="24"/>
          <w:u w:val="single"/>
          <w:lang w:val="en-US"/>
        </w:rPr>
        <w:t xml:space="preserve"> </w:t>
      </w:r>
      <w:r w:rsidRPr="006B0961">
        <w:rPr>
          <w:rFonts w:eastAsia="Times New Roman" w:cs="Times New Roman"/>
          <w:color w:val="000000"/>
          <w:sz w:val="24"/>
          <w:szCs w:val="24"/>
          <w:lang w:val="en-US"/>
        </w:rPr>
        <w:t>Mạch tạo xung.</w:t>
      </w:r>
    </w:p>
    <w:p w14:paraId="6C97E94D"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Báo hiệu và bảo vệ điện áp.</w:t>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Điều khiển bảng điện tử.</w:t>
      </w:r>
    </w:p>
    <w:p w14:paraId="1ADE24D6" w14:textId="2A8FECC4" w:rsidR="006B0961" w:rsidRPr="006B0961" w:rsidRDefault="002838A7" w:rsidP="00C25BFE">
      <w:pPr>
        <w:spacing w:after="0" w:line="240" w:lineRule="auto"/>
        <w:ind w:hanging="180"/>
        <w:rPr>
          <w:rFonts w:eastAsia="Times New Roman" w:cs="Times New Roman"/>
          <w:b/>
          <w:color w:val="000000"/>
          <w:sz w:val="24"/>
          <w:szCs w:val="24"/>
          <w:lang w:val="en-US"/>
        </w:rPr>
      </w:pPr>
      <w:r>
        <w:rPr>
          <w:rFonts w:eastAsia="Times New Roman" w:cs="Times New Roman"/>
          <w:b/>
          <w:bCs/>
          <w:color w:val="FF0000"/>
          <w:sz w:val="24"/>
          <w:szCs w:val="24"/>
          <w:lang w:val="en-US"/>
        </w:rPr>
        <w:t>Câu 78:</w:t>
      </w:r>
      <w:r w:rsidR="006B0961" w:rsidRPr="006B0961">
        <w:rPr>
          <w:rFonts w:eastAsia="Times New Roman" w:cs="Times New Roman"/>
          <w:b/>
          <w:bCs/>
          <w:color w:val="000000"/>
          <w:sz w:val="24"/>
          <w:szCs w:val="24"/>
          <w:lang w:val="en-US"/>
        </w:rPr>
        <w:t xml:space="preserve"> </w:t>
      </w:r>
      <w:r w:rsidR="006B0961" w:rsidRPr="006B0961">
        <w:rPr>
          <w:rFonts w:eastAsia="Times New Roman" w:cs="Times New Roman"/>
          <w:b/>
          <w:color w:val="000000"/>
          <w:sz w:val="24"/>
          <w:szCs w:val="24"/>
          <w:lang w:val="en-US"/>
        </w:rPr>
        <w:t>Để kiểm tra giá trị của điện trở, ta dùng</w:t>
      </w:r>
    </w:p>
    <w:p w14:paraId="5737F4F1" w14:textId="77777777" w:rsidR="006B0961" w:rsidRPr="006B0961" w:rsidRDefault="006B0961" w:rsidP="00C25BFE">
      <w:pPr>
        <w:spacing w:after="0" w:line="240" w:lineRule="auto"/>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Oát kế.</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u w:val="single"/>
          <w:lang w:val="en-US"/>
        </w:rPr>
        <w:t>B.</w:t>
      </w:r>
      <w:r w:rsidRPr="006B0961">
        <w:rPr>
          <w:rFonts w:eastAsia="Times New Roman" w:cs="Times New Roman"/>
          <w:b/>
          <w:color w:val="000000"/>
          <w:sz w:val="24"/>
          <w:szCs w:val="24"/>
          <w:u w:val="single"/>
          <w:lang w:val="en-US"/>
        </w:rPr>
        <w:t xml:space="preserve"> </w:t>
      </w:r>
      <w:r w:rsidRPr="006B0961">
        <w:rPr>
          <w:rFonts w:eastAsia="Times New Roman" w:cs="Times New Roman"/>
          <w:color w:val="000000"/>
          <w:sz w:val="24"/>
          <w:szCs w:val="24"/>
          <w:lang w:val="en-US"/>
        </w:rPr>
        <w:t>Ôm kế.</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Vôn kế.</w:t>
      </w:r>
      <w:r w:rsidRPr="006B0961">
        <w:rPr>
          <w:rFonts w:eastAsia="Times New Roman" w:cs="Times New Roman"/>
          <w:color w:val="000000"/>
          <w:sz w:val="24"/>
          <w:szCs w:val="24"/>
          <w:lang w:val="en-US"/>
        </w:rPr>
        <w:tab/>
      </w:r>
      <w:r w:rsidRPr="006B0961">
        <w:rPr>
          <w:rFonts w:eastAsia="Times New Roman" w:cs="Times New Roman"/>
          <w:color w:val="000000"/>
          <w:sz w:val="24"/>
          <w:szCs w:val="24"/>
          <w:lang w:val="en-US"/>
        </w:rPr>
        <w:tab/>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Ampe kế.</w:t>
      </w:r>
    </w:p>
    <w:p w14:paraId="18BC9B2B" w14:textId="7D59C133" w:rsidR="006B0961" w:rsidRPr="006B0961" w:rsidRDefault="002838A7" w:rsidP="00C25BFE">
      <w:pPr>
        <w:spacing w:after="0" w:line="240" w:lineRule="auto"/>
        <w:ind w:hanging="180"/>
        <w:rPr>
          <w:rFonts w:eastAsia="Times New Roman" w:cs="Times New Roman"/>
          <w:b/>
          <w:bCs/>
          <w:color w:val="000000"/>
          <w:sz w:val="24"/>
          <w:szCs w:val="24"/>
          <w:lang w:val="en-US"/>
        </w:rPr>
      </w:pPr>
      <w:r>
        <w:rPr>
          <w:rFonts w:eastAsia="Times New Roman" w:cs="Times New Roman"/>
          <w:b/>
          <w:bCs/>
          <w:color w:val="FF0000"/>
          <w:sz w:val="24"/>
          <w:szCs w:val="24"/>
          <w:lang w:val="en-US"/>
        </w:rPr>
        <w:t>Câu 79:</w:t>
      </w:r>
      <w:r w:rsidR="006B0961" w:rsidRPr="006B0961">
        <w:rPr>
          <w:rFonts w:eastAsia="Times New Roman" w:cs="Times New Roman"/>
          <w:b/>
          <w:bCs/>
          <w:color w:val="000000"/>
          <w:sz w:val="24"/>
          <w:szCs w:val="24"/>
          <w:lang w:val="en-US"/>
        </w:rPr>
        <w:t xml:space="preserve"> Mạch điều khiển tín hiệu l</w:t>
      </w:r>
      <w:r w:rsidR="006B0961" w:rsidRPr="006B0961">
        <w:rPr>
          <w:rFonts w:eastAsia="Times New Roman" w:cs="Times New Roman"/>
          <w:b/>
          <w:bCs/>
          <w:color w:val="000000"/>
          <w:sz w:val="24"/>
          <w:szCs w:val="24"/>
        </w:rPr>
        <w:t xml:space="preserve">à mạch điện tử </w:t>
      </w:r>
      <w:r w:rsidR="006B0961" w:rsidRPr="006B0961">
        <w:rPr>
          <w:rFonts w:eastAsia="Times New Roman" w:cs="Times New Roman"/>
          <w:b/>
          <w:bCs/>
          <w:color w:val="000000"/>
          <w:sz w:val="24"/>
          <w:szCs w:val="24"/>
          <w:lang w:val="en-US"/>
        </w:rPr>
        <w:t>điều khiển sự</w:t>
      </w:r>
      <w:r w:rsidR="006B0961" w:rsidRPr="006B0961">
        <w:rPr>
          <w:rFonts w:eastAsia="Times New Roman" w:cs="Times New Roman"/>
          <w:b/>
          <w:bCs/>
          <w:color w:val="000000"/>
          <w:sz w:val="24"/>
          <w:szCs w:val="24"/>
        </w:rPr>
        <w:t xml:space="preserve"> thay đổi </w:t>
      </w:r>
      <w:r w:rsidR="006B0961" w:rsidRPr="006B0961">
        <w:rPr>
          <w:rFonts w:eastAsia="Times New Roman" w:cs="Times New Roman"/>
          <w:b/>
          <w:bCs/>
          <w:color w:val="000000"/>
          <w:sz w:val="24"/>
          <w:szCs w:val="24"/>
          <w:lang w:val="en-US"/>
        </w:rPr>
        <w:t>…...</w:t>
      </w:r>
      <w:r w:rsidR="006B0961" w:rsidRPr="006B0961">
        <w:rPr>
          <w:rFonts w:eastAsia="Times New Roman" w:cs="Times New Roman"/>
          <w:b/>
          <w:bCs/>
          <w:color w:val="000000"/>
          <w:sz w:val="24"/>
          <w:szCs w:val="24"/>
        </w:rPr>
        <w:t xml:space="preserve"> của các </w:t>
      </w:r>
      <w:r w:rsidR="006B0961" w:rsidRPr="006B0961">
        <w:rPr>
          <w:rFonts w:eastAsia="Times New Roman" w:cs="Times New Roman"/>
          <w:b/>
          <w:bCs/>
          <w:color w:val="000000"/>
          <w:sz w:val="24"/>
          <w:szCs w:val="24"/>
          <w:lang w:val="en-US"/>
        </w:rPr>
        <w:t>……</w:t>
      </w:r>
    </w:p>
    <w:p w14:paraId="16997D64" w14:textId="77777777" w:rsidR="006B0961" w:rsidRPr="006B0961" w:rsidRDefault="006B0961" w:rsidP="00C25BFE">
      <w:pPr>
        <w:tabs>
          <w:tab w:val="left" w:pos="3041"/>
          <w:tab w:val="left" w:pos="5806"/>
          <w:tab w:val="left" w:pos="8567"/>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tín hiệu - tần số.             </w:t>
      </w:r>
      <w:r w:rsidRPr="00C25BFE">
        <w:rPr>
          <w:rFonts w:eastAsia="Times New Roman" w:cs="Times New Roman"/>
          <w:b/>
          <w:color w:val="0066FF"/>
          <w:sz w:val="24"/>
          <w:szCs w:val="24"/>
          <w:lang w:val="en-US"/>
        </w:rPr>
        <w:t>B.</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biên độ - tần số.                 </w:t>
      </w:r>
      <w:r w:rsidRPr="00C25BFE">
        <w:rPr>
          <w:rFonts w:eastAsia="Times New Roman" w:cs="Times New Roman"/>
          <w:b/>
          <w:color w:val="0066FF"/>
          <w:sz w:val="24"/>
          <w:szCs w:val="24"/>
          <w:u w:val="single"/>
          <w:lang w:val="en-US"/>
        </w:rPr>
        <w:t>C.</w:t>
      </w:r>
      <w:r w:rsidRPr="006B0961">
        <w:rPr>
          <w:rFonts w:eastAsia="Times New Roman" w:cs="Times New Roman"/>
          <w:color w:val="000000"/>
          <w:sz w:val="24"/>
          <w:szCs w:val="24"/>
          <w:lang w:val="en-US"/>
        </w:rPr>
        <w:t xml:space="preserve">trạng thái – tín hiệu.            </w:t>
      </w:r>
      <w:r w:rsidRPr="00C25BFE">
        <w:rPr>
          <w:rFonts w:eastAsia="Times New Roman" w:cs="Times New Roman"/>
          <w:b/>
          <w:color w:val="0066FF"/>
          <w:sz w:val="24"/>
          <w:szCs w:val="24"/>
          <w:lang w:val="en-US"/>
        </w:rPr>
        <w:t>D.</w:t>
      </w:r>
      <w:r w:rsidRPr="006B0961">
        <w:rPr>
          <w:rFonts w:eastAsia="Times New Roman" w:cs="Times New Roman"/>
          <w:color w:val="000000"/>
          <w:sz w:val="24"/>
          <w:szCs w:val="24"/>
          <w:lang w:val="en-US"/>
        </w:rPr>
        <w:t>đối tượng - tín hiệu.</w:t>
      </w:r>
    </w:p>
    <w:p w14:paraId="196C24B8" w14:textId="3068EF82" w:rsidR="006B0961" w:rsidRPr="006B0961" w:rsidRDefault="002838A7" w:rsidP="00C25BFE">
      <w:pPr>
        <w:spacing w:after="0" w:line="240" w:lineRule="auto"/>
        <w:ind w:left="-180"/>
        <w:rPr>
          <w:rFonts w:eastAsia="Times New Roman" w:cs="Times New Roman"/>
          <w:b/>
          <w:bCs/>
          <w:color w:val="000000"/>
          <w:sz w:val="24"/>
          <w:szCs w:val="24"/>
          <w:lang w:val="en-US"/>
        </w:rPr>
      </w:pPr>
      <w:r>
        <w:rPr>
          <w:rFonts w:eastAsia="Times New Roman" w:cs="Times New Roman"/>
          <w:b/>
          <w:bCs/>
          <w:color w:val="FF0000"/>
          <w:sz w:val="24"/>
          <w:szCs w:val="24"/>
          <w:lang w:val="en-US"/>
        </w:rPr>
        <w:t>Câu 80:</w:t>
      </w:r>
      <w:r w:rsidR="006B0961" w:rsidRPr="006B0961">
        <w:rPr>
          <w:rFonts w:eastAsia="Times New Roman" w:cs="Times New Roman"/>
          <w:b/>
          <w:bCs/>
          <w:color w:val="000000"/>
          <w:sz w:val="24"/>
          <w:szCs w:val="24"/>
          <w:lang w:val="en-US"/>
        </w:rPr>
        <w:t xml:space="preserve"> Mạch điều khiển tín hiệu đơn giản thường có sơ đồ nguyên lí dạng</w:t>
      </w:r>
    </w:p>
    <w:p w14:paraId="64C973F1"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A.</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Nhận lệnh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Xử lí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Tạo xung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Chấp hành.          </w:t>
      </w:r>
      <w:r w:rsidRPr="00C25BFE">
        <w:rPr>
          <w:rFonts w:eastAsia="Times New Roman" w:cs="Times New Roman"/>
          <w:b/>
          <w:color w:val="0066FF"/>
          <w:sz w:val="24"/>
          <w:szCs w:val="24"/>
          <w:u w:val="double"/>
          <w:lang w:val="en-US"/>
        </w:rPr>
        <w:t>B.</w:t>
      </w:r>
      <w:r w:rsidRPr="006B0961">
        <w:rPr>
          <w:rFonts w:eastAsia="Times New Roman" w:cs="Times New Roman"/>
          <w:b/>
          <w:color w:val="000000"/>
          <w:sz w:val="24"/>
          <w:szCs w:val="24"/>
          <w:u w:val="double"/>
          <w:lang w:val="en-US"/>
        </w:rPr>
        <w:t xml:space="preserve"> </w:t>
      </w:r>
      <w:r w:rsidRPr="006B0961">
        <w:rPr>
          <w:rFonts w:eastAsia="Times New Roman" w:cs="Times New Roman"/>
          <w:color w:val="000000"/>
          <w:sz w:val="24"/>
          <w:szCs w:val="24"/>
          <w:lang w:val="en-US"/>
        </w:rPr>
        <w:t xml:space="preserve">Nhận lệnh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Xử lí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Khuếch đại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Chấp hành.</w:t>
      </w:r>
    </w:p>
    <w:p w14:paraId="1F71E13C" w14:textId="77777777" w:rsidR="006B0961" w:rsidRPr="006B0961" w:rsidRDefault="006B0961" w:rsidP="00C25BFE">
      <w:pPr>
        <w:tabs>
          <w:tab w:val="left" w:pos="5801"/>
        </w:tabs>
        <w:spacing w:after="0" w:line="240" w:lineRule="auto"/>
        <w:ind w:firstLine="283"/>
        <w:rPr>
          <w:rFonts w:eastAsia="Times New Roman" w:cs="Times New Roman"/>
          <w:color w:val="000000"/>
          <w:sz w:val="24"/>
          <w:szCs w:val="24"/>
          <w:lang w:val="en-US"/>
        </w:rPr>
      </w:pPr>
      <w:r w:rsidRPr="00C25BFE">
        <w:rPr>
          <w:rFonts w:eastAsia="Times New Roman" w:cs="Times New Roman"/>
          <w:b/>
          <w:color w:val="0066FF"/>
          <w:sz w:val="24"/>
          <w:szCs w:val="24"/>
          <w:lang w:val="en-US"/>
        </w:rPr>
        <w:t>C.</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Đặt lệnh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Xử lí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Khuếch đại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Ra tải.                 </w:t>
      </w:r>
      <w:r w:rsidRPr="00C25BFE">
        <w:rPr>
          <w:rFonts w:eastAsia="Times New Roman" w:cs="Times New Roman"/>
          <w:b/>
          <w:color w:val="0066FF"/>
          <w:sz w:val="24"/>
          <w:szCs w:val="24"/>
          <w:lang w:val="en-US"/>
        </w:rPr>
        <w:t>D.</w:t>
      </w:r>
      <w:r w:rsidRPr="006B0961">
        <w:rPr>
          <w:rFonts w:eastAsia="Times New Roman" w:cs="Times New Roman"/>
          <w:b/>
          <w:color w:val="000000"/>
          <w:sz w:val="24"/>
          <w:szCs w:val="24"/>
          <w:lang w:val="en-US"/>
        </w:rPr>
        <w:t xml:space="preserve"> </w:t>
      </w:r>
      <w:r w:rsidRPr="006B0961">
        <w:rPr>
          <w:rFonts w:eastAsia="Times New Roman" w:cs="Times New Roman"/>
          <w:color w:val="000000"/>
          <w:sz w:val="24"/>
          <w:szCs w:val="24"/>
          <w:lang w:val="en-US"/>
        </w:rPr>
        <w:t xml:space="preserve">Nhận lệnh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Xử lí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Điều chỉnh </w:t>
      </w:r>
      <w:r w:rsidRPr="006B0961">
        <w:rPr>
          <w:rFonts w:eastAsia="Times New Roman" w:cs="Times New Roman"/>
          <w:color w:val="000000"/>
          <w:sz w:val="24"/>
          <w:szCs w:val="24"/>
          <w:lang w:val="en-US"/>
        </w:rPr>
        <w:sym w:font="Wingdings" w:char="F0E0"/>
      </w:r>
      <w:r w:rsidRPr="006B0961">
        <w:rPr>
          <w:rFonts w:eastAsia="Times New Roman" w:cs="Times New Roman"/>
          <w:color w:val="000000"/>
          <w:sz w:val="24"/>
          <w:szCs w:val="24"/>
          <w:lang w:val="en-US"/>
        </w:rPr>
        <w:t xml:space="preserve"> Thực hành.</w:t>
      </w:r>
    </w:p>
    <w:p w14:paraId="6EDA77DC" w14:textId="77777777" w:rsidR="006B0961" w:rsidRPr="006B0961" w:rsidRDefault="006B0961" w:rsidP="00C25BFE">
      <w:pPr>
        <w:tabs>
          <w:tab w:val="left" w:pos="5801"/>
        </w:tabs>
        <w:spacing w:after="0" w:line="240" w:lineRule="auto"/>
        <w:ind w:left="-180"/>
        <w:rPr>
          <w:rFonts w:eastAsia="Times New Roman" w:cs="Times New Roman"/>
          <w:color w:val="000000"/>
          <w:sz w:val="24"/>
          <w:szCs w:val="24"/>
        </w:rPr>
      </w:pPr>
    </w:p>
    <w:p w14:paraId="4E35348C" w14:textId="77777777" w:rsidR="006B0961" w:rsidRPr="006B0961" w:rsidRDefault="006B0961" w:rsidP="00C25BFE">
      <w:pPr>
        <w:tabs>
          <w:tab w:val="left" w:pos="5801"/>
        </w:tabs>
        <w:spacing w:after="0" w:line="240" w:lineRule="auto"/>
        <w:ind w:left="-180"/>
        <w:rPr>
          <w:rFonts w:eastAsia="Times New Roman" w:cs="Times New Roman"/>
          <w:color w:val="000000"/>
          <w:sz w:val="24"/>
          <w:szCs w:val="24"/>
        </w:rPr>
      </w:pPr>
    </w:p>
    <w:p w14:paraId="7AB1D11E" w14:textId="46DA9C9E" w:rsidR="005621AD" w:rsidRDefault="006B0961" w:rsidP="002838A7">
      <w:pPr>
        <w:tabs>
          <w:tab w:val="left" w:pos="5801"/>
        </w:tabs>
        <w:spacing w:after="0" w:line="240" w:lineRule="auto"/>
        <w:ind w:left="-180"/>
        <w:jc w:val="center"/>
      </w:pPr>
      <w:r w:rsidRPr="00C25BFE">
        <w:rPr>
          <w:rFonts w:eastAsia="Times New Roman" w:cs="Times New Roman"/>
          <w:b/>
          <w:color w:val="7030A0"/>
          <w:sz w:val="24"/>
          <w:szCs w:val="24"/>
          <w:u w:val="single"/>
        </w:rPr>
        <w:t>HẾT</w:t>
      </w:r>
      <w:bookmarkStart w:id="0" w:name="_GoBack"/>
      <w:bookmarkEnd w:id="0"/>
    </w:p>
    <w:sectPr w:rsidR="005621AD" w:rsidSect="002838A7">
      <w:headerReference w:type="default" r:id="rId20"/>
      <w:footerReference w:type="default" r:id="rId21"/>
      <w:pgSz w:w="11906" w:h="16838" w:code="9"/>
      <w:pgMar w:top="851" w:right="1440" w:bottom="993" w:left="1440" w:header="454"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A7AC0B" w14:textId="77777777" w:rsidR="00B34A39" w:rsidRDefault="00B34A39" w:rsidP="002866A2">
      <w:pPr>
        <w:spacing w:after="0" w:line="240" w:lineRule="auto"/>
      </w:pPr>
      <w:r>
        <w:separator/>
      </w:r>
    </w:p>
  </w:endnote>
  <w:endnote w:type="continuationSeparator" w:id="0">
    <w:p w14:paraId="3E9653C4" w14:textId="77777777" w:rsidR="00B34A39" w:rsidRDefault="00B34A39" w:rsidP="002866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50B60" w14:textId="38EF13E2" w:rsidR="002838A7" w:rsidRPr="002838A7" w:rsidRDefault="002838A7" w:rsidP="002838A7">
    <w:pPr>
      <w:widowControl w:val="0"/>
      <w:tabs>
        <w:tab w:val="center" w:pos="4680"/>
        <w:tab w:val="right" w:pos="9360"/>
        <w:tab w:val="right" w:pos="10348"/>
      </w:tabs>
      <w:spacing w:before="120" w:after="120" w:line="240" w:lineRule="auto"/>
      <w:jc w:val="left"/>
      <w:rPr>
        <w:rFonts w:eastAsia="SimSun" w:cs="Times New Roman"/>
        <w:color w:val="000000"/>
        <w:kern w:val="2"/>
        <w:sz w:val="24"/>
        <w:szCs w:val="24"/>
        <w:lang w:val="en-US" w:eastAsia="zh-CN"/>
      </w:rPr>
    </w:pPr>
    <w:r w:rsidRPr="002838A7">
      <w:rPr>
        <w:rFonts w:eastAsia="SimSun" w:cs="Times New Roman"/>
        <w:b/>
        <w:color w:val="000000"/>
        <w:kern w:val="2"/>
        <w:sz w:val="24"/>
        <w:szCs w:val="24"/>
        <w:lang w:val="nl-NL" w:eastAsia="zh-CN"/>
      </w:rPr>
      <w:t xml:space="preserve">                                                           </w:t>
    </w:r>
    <w:r w:rsidRPr="002838A7">
      <w:rPr>
        <w:rFonts w:eastAsia="SimSun" w:cs="Times New Roman"/>
        <w:b/>
        <w:color w:val="00B0F0"/>
        <w:kern w:val="2"/>
        <w:sz w:val="24"/>
        <w:szCs w:val="24"/>
        <w:lang w:val="nl-NL" w:eastAsia="zh-CN"/>
      </w:rPr>
      <w:t/>
    </w:r>
    <w:r w:rsidRPr="002838A7">
      <w:rPr>
        <w:rFonts w:eastAsia="SimSun" w:cs="Times New Roman"/>
        <w:b/>
        <w:color w:val="FF0000"/>
        <w:kern w:val="2"/>
        <w:sz w:val="24"/>
        <w:szCs w:val="24"/>
        <w:lang w:val="nl-NL" w:eastAsia="zh-CN"/>
      </w:rPr>
      <w:t xml:space="preserve"/>
    </w:r>
    <w:r w:rsidRPr="002838A7">
      <w:rPr>
        <w:rFonts w:eastAsia="SimSun" w:cs="Times New Roman"/>
        <w:b/>
        <w:color w:val="000000"/>
        <w:kern w:val="2"/>
        <w:sz w:val="24"/>
        <w:szCs w:val="24"/>
        <w:lang w:val="en-US" w:eastAsia="zh-CN"/>
      </w:rPr>
      <w:t xml:space="preserve">                                </w:t>
    </w:r>
    <w:r w:rsidRPr="002838A7">
      <w:rPr>
        <w:rFonts w:eastAsia="SimSun" w:cs="Times New Roman"/>
        <w:b/>
        <w:color w:val="FF0000"/>
        <w:kern w:val="2"/>
        <w:sz w:val="24"/>
        <w:szCs w:val="24"/>
        <w:lang w:val="en-US" w:eastAsia="zh-CN"/>
      </w:rPr>
      <w:t>Trang</w:t>
    </w:r>
    <w:r w:rsidRPr="002838A7">
      <w:rPr>
        <w:rFonts w:eastAsia="SimSun" w:cs="Times New Roman"/>
        <w:b/>
        <w:color w:val="0070C0"/>
        <w:kern w:val="2"/>
        <w:sz w:val="24"/>
        <w:szCs w:val="24"/>
        <w:lang w:val="en-US" w:eastAsia="zh-CN"/>
      </w:rPr>
      <w:t xml:space="preserve"> </w:t>
    </w:r>
    <w:r w:rsidRPr="002838A7">
      <w:rPr>
        <w:rFonts w:eastAsia="SimSun" w:cs="Times New Roman"/>
        <w:b/>
        <w:color w:val="0070C0"/>
        <w:kern w:val="2"/>
        <w:sz w:val="24"/>
        <w:szCs w:val="24"/>
        <w:lang w:val="en-US" w:eastAsia="zh-CN"/>
      </w:rPr>
      <w:fldChar w:fldCharType="begin"/>
    </w:r>
    <w:r w:rsidRPr="002838A7">
      <w:rPr>
        <w:rFonts w:eastAsia="SimSun" w:cs="Times New Roman"/>
        <w:b/>
        <w:color w:val="0070C0"/>
        <w:kern w:val="2"/>
        <w:sz w:val="24"/>
        <w:szCs w:val="24"/>
        <w:lang w:val="en-US" w:eastAsia="zh-CN"/>
      </w:rPr>
      <w:instrText xml:space="preserve"> PAGE   \* MERGEFORMAT </w:instrText>
    </w:r>
    <w:r w:rsidRPr="002838A7">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6</w:t>
    </w:r>
    <w:r w:rsidRPr="002838A7">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5B71C3" w14:textId="77777777" w:rsidR="00B34A39" w:rsidRDefault="00B34A39" w:rsidP="002866A2">
      <w:pPr>
        <w:spacing w:after="0" w:line="240" w:lineRule="auto"/>
      </w:pPr>
      <w:r>
        <w:separator/>
      </w:r>
    </w:p>
  </w:footnote>
  <w:footnote w:type="continuationSeparator" w:id="0">
    <w:p w14:paraId="1253FC60" w14:textId="77777777" w:rsidR="00B34A39" w:rsidRDefault="00B34A39" w:rsidP="002866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84C1E9" w14:textId="64E294A5" w:rsidR="002866A2" w:rsidRDefault="002838A7" w:rsidP="002838A7">
    <w:pPr>
      <w:pStyle w:val="Header"/>
      <w:jc w:val="center"/>
    </w:pPr>
    <w:r w:rsidRPr="002838A7">
      <w:rPr>
        <w:rFonts w:eastAsia="Calibri" w:cs="Times New Roman"/>
        <w:b/>
        <w:color w:val="00B0F0"/>
        <w:sz w:val="24"/>
        <w:szCs w:val="24"/>
        <w:lang w:val="nl-NL"/>
      </w:rPr>
      <w:t/>
    </w:r>
    <w:r w:rsidRPr="002838A7">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7A1F0D"/>
    <w:multiLevelType w:val="hybridMultilevel"/>
    <w:tmpl w:val="DD488E4A"/>
    <w:lvl w:ilvl="0" w:tplc="6464C1F2">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534F412A"/>
    <w:multiLevelType w:val="hybridMultilevel"/>
    <w:tmpl w:val="31B0B97E"/>
    <w:lvl w:ilvl="0" w:tplc="40429A84">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5FB0245F"/>
    <w:multiLevelType w:val="hybridMultilevel"/>
    <w:tmpl w:val="FD9E5142"/>
    <w:lvl w:ilvl="0" w:tplc="6EF660E8">
      <w:start w:val="1"/>
      <w:numFmt w:val="upperLetter"/>
      <w:lvlText w:val="%1."/>
      <w:lvlJc w:val="left"/>
      <w:pPr>
        <w:ind w:left="300" w:hanging="360"/>
      </w:pPr>
      <w:rPr>
        <w:rFonts w:hint="default"/>
        <w:b/>
      </w:rPr>
    </w:lvl>
    <w:lvl w:ilvl="1" w:tplc="042A0019" w:tentative="1">
      <w:start w:val="1"/>
      <w:numFmt w:val="lowerLetter"/>
      <w:lvlText w:val="%2."/>
      <w:lvlJc w:val="left"/>
      <w:pPr>
        <w:ind w:left="1020" w:hanging="360"/>
      </w:pPr>
    </w:lvl>
    <w:lvl w:ilvl="2" w:tplc="042A001B" w:tentative="1">
      <w:start w:val="1"/>
      <w:numFmt w:val="lowerRoman"/>
      <w:lvlText w:val="%3."/>
      <w:lvlJc w:val="right"/>
      <w:pPr>
        <w:ind w:left="1740" w:hanging="180"/>
      </w:pPr>
    </w:lvl>
    <w:lvl w:ilvl="3" w:tplc="042A000F" w:tentative="1">
      <w:start w:val="1"/>
      <w:numFmt w:val="decimal"/>
      <w:lvlText w:val="%4."/>
      <w:lvlJc w:val="left"/>
      <w:pPr>
        <w:ind w:left="2460" w:hanging="360"/>
      </w:pPr>
    </w:lvl>
    <w:lvl w:ilvl="4" w:tplc="042A0019" w:tentative="1">
      <w:start w:val="1"/>
      <w:numFmt w:val="lowerLetter"/>
      <w:lvlText w:val="%5."/>
      <w:lvlJc w:val="left"/>
      <w:pPr>
        <w:ind w:left="3180" w:hanging="360"/>
      </w:pPr>
    </w:lvl>
    <w:lvl w:ilvl="5" w:tplc="042A001B" w:tentative="1">
      <w:start w:val="1"/>
      <w:numFmt w:val="lowerRoman"/>
      <w:lvlText w:val="%6."/>
      <w:lvlJc w:val="right"/>
      <w:pPr>
        <w:ind w:left="3900" w:hanging="180"/>
      </w:pPr>
    </w:lvl>
    <w:lvl w:ilvl="6" w:tplc="042A000F" w:tentative="1">
      <w:start w:val="1"/>
      <w:numFmt w:val="decimal"/>
      <w:lvlText w:val="%7."/>
      <w:lvlJc w:val="left"/>
      <w:pPr>
        <w:ind w:left="4620" w:hanging="360"/>
      </w:pPr>
    </w:lvl>
    <w:lvl w:ilvl="7" w:tplc="042A0019" w:tentative="1">
      <w:start w:val="1"/>
      <w:numFmt w:val="lowerLetter"/>
      <w:lvlText w:val="%8."/>
      <w:lvlJc w:val="left"/>
      <w:pPr>
        <w:ind w:left="5340" w:hanging="360"/>
      </w:pPr>
    </w:lvl>
    <w:lvl w:ilvl="8" w:tplc="042A001B" w:tentative="1">
      <w:start w:val="1"/>
      <w:numFmt w:val="lowerRoman"/>
      <w:lvlText w:val="%9."/>
      <w:lvlJc w:val="right"/>
      <w:pPr>
        <w:ind w:left="606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961"/>
    <w:rsid w:val="000334B9"/>
    <w:rsid w:val="000730D2"/>
    <w:rsid w:val="0021292D"/>
    <w:rsid w:val="002838A7"/>
    <w:rsid w:val="002866A2"/>
    <w:rsid w:val="003751C0"/>
    <w:rsid w:val="003E5A5B"/>
    <w:rsid w:val="00500399"/>
    <w:rsid w:val="005621AD"/>
    <w:rsid w:val="006B0961"/>
    <w:rsid w:val="007628DF"/>
    <w:rsid w:val="0087663B"/>
    <w:rsid w:val="00B34A39"/>
    <w:rsid w:val="00C017CC"/>
    <w:rsid w:val="00C25BFE"/>
    <w:rsid w:val="00CD422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1F3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4223"/>
    <w:pPr>
      <w:ind w:left="720"/>
      <w:contextualSpacing/>
    </w:pPr>
  </w:style>
  <w:style w:type="paragraph" w:styleId="BalloonText">
    <w:name w:val="Balloon Text"/>
    <w:basedOn w:val="Normal"/>
    <w:link w:val="BalloonTextChar"/>
    <w:uiPriority w:val="99"/>
    <w:semiHidden/>
    <w:unhideWhenUsed/>
    <w:rsid w:val="000334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34B9"/>
    <w:rPr>
      <w:rFonts w:ascii="Tahoma" w:hAnsi="Tahoma" w:cs="Tahoma"/>
      <w:sz w:val="16"/>
      <w:szCs w:val="16"/>
    </w:rPr>
  </w:style>
  <w:style w:type="paragraph" w:styleId="Header">
    <w:name w:val="header"/>
    <w:basedOn w:val="Normal"/>
    <w:link w:val="HeaderChar"/>
    <w:uiPriority w:val="99"/>
    <w:unhideWhenUsed/>
    <w:rsid w:val="002866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66A2"/>
  </w:style>
  <w:style w:type="paragraph" w:styleId="Footer">
    <w:name w:val="footer"/>
    <w:basedOn w:val="Normal"/>
    <w:link w:val="FooterChar"/>
    <w:uiPriority w:val="99"/>
    <w:unhideWhenUsed/>
    <w:rsid w:val="002866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6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4223"/>
    <w:pPr>
      <w:ind w:left="720"/>
      <w:contextualSpacing/>
    </w:pPr>
  </w:style>
  <w:style w:type="paragraph" w:styleId="BalloonText">
    <w:name w:val="Balloon Text"/>
    <w:basedOn w:val="Normal"/>
    <w:link w:val="BalloonTextChar"/>
    <w:uiPriority w:val="99"/>
    <w:semiHidden/>
    <w:unhideWhenUsed/>
    <w:rsid w:val="000334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34B9"/>
    <w:rPr>
      <w:rFonts w:ascii="Tahoma" w:hAnsi="Tahoma" w:cs="Tahoma"/>
      <w:sz w:val="16"/>
      <w:szCs w:val="16"/>
    </w:rPr>
  </w:style>
  <w:style w:type="paragraph" w:styleId="Header">
    <w:name w:val="header"/>
    <w:basedOn w:val="Normal"/>
    <w:link w:val="HeaderChar"/>
    <w:uiPriority w:val="99"/>
    <w:unhideWhenUsed/>
    <w:rsid w:val="002866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66A2"/>
  </w:style>
  <w:style w:type="paragraph" w:styleId="Footer">
    <w:name w:val="footer"/>
    <w:basedOn w:val="Normal"/>
    <w:link w:val="FooterChar"/>
    <w:uiPriority w:val="99"/>
    <w:unhideWhenUsed/>
    <w:rsid w:val="002866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6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2809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795</Words>
  <Characters>1593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10-27T06:20:00Z</dcterms:created>
  <dc:creator>admin</dc:creator>
  <dc:description>Đề cương ôn tập giữa học kỳ 1 Công nghệ 12 năm 2023-2024 được soạn dưới dạng file word và PDF gồm 6 trang. Các bạn xem và tải về ở dưới.</dc:description>
  <dcterms:modified xsi:type="dcterms:W3CDTF">2023-10-27T06:20:00Z</dcterms:modified>
  <cp:revision>1</cp:revision>
  <dc:title>Đề Cương Ôn Tập Giữa Học Kỳ 1 Công Nghệ 12 Năm 2023-2024</dc:title>
</cp:coreProperties>
</file>